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oter4.xml" ContentType="application/vnd.openxmlformats-officedocument.wordprocessingml.footer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4931D8" w14:textId="77777777" w:rsidR="001036D6" w:rsidRDefault="001036D6" w:rsidP="001036D6">
      <w:pPr>
        <w:spacing w:line="360" w:lineRule="auto"/>
        <w:rPr>
          <w:rFonts w:hAnsi="宋体"/>
          <w:sz w:val="24"/>
        </w:rPr>
      </w:pPr>
    </w:p>
    <w:p w14:paraId="6B09FA97" w14:textId="46E096A3" w:rsidR="001036D6" w:rsidRDefault="001036D6" w:rsidP="001036D6">
      <w:r w:rsidRPr="00856E3D">
        <w:rPr>
          <w:noProof/>
        </w:rPr>
        <w:drawing>
          <wp:inline distT="0" distB="0" distL="0" distR="0" wp14:anchorId="2D4274BE" wp14:editId="40A2F6BD">
            <wp:extent cx="825500" cy="831850"/>
            <wp:effectExtent l="0" t="0" r="0" b="0"/>
            <wp:docPr id="4" name="图片 4" descr="Bit-logo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Bit-logo"/>
                    <pic:cNvPicPr>
                      <a:picLocks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Pr="00856E3D">
        <w:rPr>
          <w:noProof/>
        </w:rPr>
        <w:drawing>
          <wp:inline distT="0" distB="0" distL="0" distR="0" wp14:anchorId="69856F71" wp14:editId="16A3D74B">
            <wp:extent cx="1720850" cy="393700"/>
            <wp:effectExtent l="0" t="0" r="0" b="0"/>
            <wp:docPr id="3" name="图片 3" descr="bi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bi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DF6BDD" w14:textId="77777777" w:rsidR="001036D6" w:rsidRDefault="001036D6" w:rsidP="001036D6">
      <w:pPr>
        <w:spacing w:line="360" w:lineRule="auto"/>
        <w:jc w:val="left"/>
        <w:rPr>
          <w:rFonts w:hAnsi="宋体"/>
          <w:b/>
          <w:sz w:val="32"/>
          <w:szCs w:val="32"/>
        </w:rPr>
      </w:pPr>
    </w:p>
    <w:p w14:paraId="2E39E49D" w14:textId="77777777" w:rsidR="001036D6" w:rsidRPr="004150C3" w:rsidRDefault="001036D6" w:rsidP="001036D6">
      <w:pPr>
        <w:jc w:val="center"/>
        <w:rPr>
          <w:rFonts w:ascii="微软雅黑" w:eastAsia="微软雅黑" w:hAnsi="微软雅黑"/>
          <w:b/>
          <w:sz w:val="52"/>
          <w:szCs w:val="52"/>
        </w:rPr>
      </w:pPr>
      <w:r w:rsidRPr="004150C3">
        <w:rPr>
          <w:rFonts w:ascii="微软雅黑" w:eastAsia="微软雅黑" w:hAnsi="微软雅黑" w:hint="eastAsia"/>
          <w:b/>
          <w:sz w:val="52"/>
          <w:szCs w:val="52"/>
        </w:rPr>
        <w:t>本科</w:t>
      </w:r>
      <w:r>
        <w:rPr>
          <w:rFonts w:ascii="微软雅黑" w:eastAsia="微软雅黑" w:hAnsi="微软雅黑" w:hint="eastAsia"/>
          <w:b/>
          <w:sz w:val="52"/>
          <w:szCs w:val="52"/>
        </w:rPr>
        <w:t>生</w:t>
      </w:r>
      <w:r w:rsidRPr="004150C3">
        <w:rPr>
          <w:rFonts w:ascii="微软雅黑" w:eastAsia="微软雅黑" w:hAnsi="微软雅黑" w:hint="eastAsia"/>
          <w:b/>
          <w:sz w:val="52"/>
          <w:szCs w:val="52"/>
        </w:rPr>
        <w:t>实验报告</w:t>
      </w:r>
    </w:p>
    <w:p w14:paraId="7E042117" w14:textId="77777777" w:rsidR="001036D6" w:rsidRDefault="001036D6" w:rsidP="001036D6">
      <w:pPr>
        <w:spacing w:line="360" w:lineRule="auto"/>
        <w:jc w:val="left"/>
        <w:rPr>
          <w:rFonts w:hAnsi="宋体"/>
          <w:b/>
          <w:sz w:val="32"/>
          <w:szCs w:val="32"/>
        </w:rPr>
      </w:pPr>
    </w:p>
    <w:p w14:paraId="7F76692F" w14:textId="43249F7C" w:rsidR="001036D6" w:rsidRDefault="001036D6" w:rsidP="001036D6">
      <w:pPr>
        <w:spacing w:line="360" w:lineRule="auto"/>
        <w:ind w:firstLineChars="150" w:firstLine="482"/>
        <w:jc w:val="left"/>
        <w:rPr>
          <w:rFonts w:hAnsi="宋体"/>
          <w:b/>
          <w:sz w:val="32"/>
          <w:szCs w:val="32"/>
        </w:rPr>
      </w:pPr>
      <w:r w:rsidRPr="0073194D">
        <w:rPr>
          <w:rFonts w:hAnsi="宋体" w:hint="eastAsia"/>
          <w:b/>
          <w:sz w:val="32"/>
          <w:szCs w:val="32"/>
        </w:rPr>
        <w:t>课程名称</w:t>
      </w:r>
      <w:r>
        <w:rPr>
          <w:rFonts w:hAnsi="宋体" w:hint="eastAsia"/>
          <w:b/>
          <w:sz w:val="32"/>
          <w:szCs w:val="32"/>
        </w:rPr>
        <w:t>：</w:t>
      </w:r>
      <w:r w:rsidRPr="004150C3">
        <w:rPr>
          <w:rFonts w:hAnsi="宋体" w:hint="eastAsia"/>
          <w:b/>
          <w:sz w:val="32"/>
          <w:szCs w:val="32"/>
          <w:u w:val="single"/>
        </w:rPr>
        <w:t xml:space="preserve">   </w:t>
      </w:r>
      <w:r w:rsidR="00F53E5C">
        <w:rPr>
          <w:rFonts w:hAnsi="宋体"/>
          <w:b/>
          <w:sz w:val="32"/>
          <w:szCs w:val="32"/>
          <w:u w:val="single"/>
        </w:rPr>
        <w:t xml:space="preserve">    </w:t>
      </w:r>
      <w:r w:rsidR="000151DF">
        <w:rPr>
          <w:rFonts w:hAnsi="宋体"/>
          <w:b/>
          <w:sz w:val="32"/>
          <w:szCs w:val="32"/>
          <w:u w:val="single"/>
        </w:rPr>
        <w:t xml:space="preserve"> </w:t>
      </w:r>
      <w:r w:rsidR="00056A90">
        <w:rPr>
          <w:rFonts w:hAnsi="宋体"/>
          <w:b/>
          <w:sz w:val="32"/>
          <w:szCs w:val="32"/>
          <w:u w:val="single"/>
        </w:rPr>
        <w:t xml:space="preserve">   </w:t>
      </w:r>
      <w:r w:rsidR="00F53E5C">
        <w:rPr>
          <w:rFonts w:hAnsi="宋体" w:hint="eastAsia"/>
          <w:b/>
          <w:sz w:val="32"/>
          <w:szCs w:val="32"/>
          <w:u w:val="single"/>
        </w:rPr>
        <w:t>电路分析基础</w:t>
      </w:r>
      <w:r w:rsidR="00F44B90">
        <w:rPr>
          <w:rFonts w:hAnsi="宋体" w:hint="eastAsia"/>
          <w:b/>
          <w:sz w:val="32"/>
          <w:szCs w:val="32"/>
          <w:u w:val="single"/>
        </w:rPr>
        <w:t xml:space="preserve"> </w:t>
      </w:r>
      <w:r w:rsidR="00F44B90">
        <w:rPr>
          <w:rFonts w:hAnsi="宋体"/>
          <w:b/>
          <w:sz w:val="32"/>
          <w:szCs w:val="32"/>
          <w:u w:val="single"/>
        </w:rPr>
        <w:t xml:space="preserve">   </w:t>
      </w:r>
      <w:r w:rsidR="00F53E5C">
        <w:rPr>
          <w:rFonts w:ascii="宋体" w:eastAsia="宋体" w:hAnsi="宋体"/>
          <w:b/>
          <w:sz w:val="32"/>
          <w:szCs w:val="32"/>
          <w:u w:val="single"/>
        </w:rPr>
        <w:t xml:space="preserve"> </w:t>
      </w:r>
      <w:r w:rsidRPr="004150C3">
        <w:rPr>
          <w:rFonts w:hAnsi="宋体" w:hint="eastAsia"/>
          <w:b/>
          <w:sz w:val="32"/>
          <w:szCs w:val="32"/>
          <w:u w:val="single"/>
        </w:rPr>
        <w:t xml:space="preserve">           </w:t>
      </w:r>
    </w:p>
    <w:p w14:paraId="7CAE3DC3" w14:textId="6831BE2E" w:rsidR="001036D6" w:rsidRDefault="001036D6" w:rsidP="001036D6">
      <w:pPr>
        <w:spacing w:line="360" w:lineRule="auto"/>
        <w:ind w:firstLineChars="150" w:firstLine="482"/>
        <w:jc w:val="left"/>
        <w:rPr>
          <w:rFonts w:hAnsi="宋体"/>
          <w:b/>
          <w:sz w:val="32"/>
          <w:szCs w:val="32"/>
          <w:u w:val="single"/>
        </w:rPr>
      </w:pPr>
      <w:r>
        <w:rPr>
          <w:rFonts w:hAnsi="宋体" w:hint="eastAsia"/>
          <w:b/>
          <w:sz w:val="32"/>
          <w:szCs w:val="32"/>
        </w:rPr>
        <w:t>实验名称：</w:t>
      </w:r>
      <w:r w:rsidRPr="004150C3">
        <w:rPr>
          <w:rFonts w:hAnsi="宋体" w:hint="eastAsia"/>
          <w:b/>
          <w:sz w:val="32"/>
          <w:szCs w:val="32"/>
          <w:u w:val="single"/>
        </w:rPr>
        <w:t xml:space="preserve">       </w:t>
      </w:r>
      <w:r w:rsidR="000151DF">
        <w:rPr>
          <w:rFonts w:hAnsi="宋体"/>
          <w:b/>
          <w:sz w:val="32"/>
          <w:szCs w:val="32"/>
          <w:u w:val="single"/>
        </w:rPr>
        <w:t xml:space="preserve"> </w:t>
      </w:r>
      <w:r w:rsidR="00056A90">
        <w:rPr>
          <w:rFonts w:hAnsi="宋体"/>
          <w:b/>
          <w:sz w:val="32"/>
          <w:szCs w:val="32"/>
          <w:u w:val="single"/>
        </w:rPr>
        <w:t xml:space="preserve">     </w:t>
      </w:r>
      <w:r w:rsidR="00E65194">
        <w:rPr>
          <w:rFonts w:hAnsi="宋体" w:hint="eastAsia"/>
          <w:b/>
          <w:sz w:val="32"/>
          <w:szCs w:val="32"/>
          <w:u w:val="single"/>
        </w:rPr>
        <w:t>课内</w:t>
      </w:r>
      <w:r w:rsidR="000151DF">
        <w:rPr>
          <w:rFonts w:hAnsi="宋体" w:hint="eastAsia"/>
          <w:b/>
          <w:sz w:val="32"/>
          <w:szCs w:val="32"/>
          <w:u w:val="single"/>
        </w:rPr>
        <w:t>实验</w:t>
      </w:r>
      <w:r w:rsidR="000151DF">
        <w:rPr>
          <w:rFonts w:hAnsi="宋体" w:hint="eastAsia"/>
          <w:b/>
          <w:sz w:val="32"/>
          <w:szCs w:val="32"/>
          <w:u w:val="single"/>
        </w:rPr>
        <w:t xml:space="preserve"> </w:t>
      </w:r>
      <w:r w:rsidR="000151DF">
        <w:rPr>
          <w:rFonts w:hAnsi="宋体"/>
          <w:b/>
          <w:sz w:val="32"/>
          <w:szCs w:val="32"/>
          <w:u w:val="single"/>
        </w:rPr>
        <w:t xml:space="preserve">           </w:t>
      </w:r>
      <w:r w:rsidRPr="004150C3">
        <w:rPr>
          <w:rFonts w:hAnsi="宋体" w:hint="eastAsia"/>
          <w:b/>
          <w:sz w:val="32"/>
          <w:szCs w:val="32"/>
          <w:u w:val="single"/>
        </w:rPr>
        <w:t xml:space="preserve">      </w:t>
      </w:r>
    </w:p>
    <w:p w14:paraId="43844E43" w14:textId="77777777" w:rsidR="001036D6" w:rsidRDefault="001036D6" w:rsidP="001036D6">
      <w:pPr>
        <w:spacing w:line="360" w:lineRule="auto"/>
        <w:jc w:val="left"/>
        <w:rPr>
          <w:rFonts w:hAnsi="宋体"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5"/>
        <w:gridCol w:w="1228"/>
        <w:gridCol w:w="898"/>
        <w:gridCol w:w="992"/>
        <w:gridCol w:w="567"/>
        <w:gridCol w:w="993"/>
        <w:gridCol w:w="2744"/>
      </w:tblGrid>
      <w:tr w:rsidR="001036D6" w:rsidRPr="00353275" w14:paraId="6290A541" w14:textId="77777777" w:rsidTr="009B1294">
        <w:tc>
          <w:tcPr>
            <w:tcW w:w="1525" w:type="dxa"/>
            <w:shd w:val="clear" w:color="auto" w:fill="auto"/>
            <w:vAlign w:val="center"/>
          </w:tcPr>
          <w:p w14:paraId="45BB33E3" w14:textId="77777777" w:rsidR="001036D6" w:rsidRPr="00353275" w:rsidRDefault="001036D6" w:rsidP="00F10F32">
            <w:pPr>
              <w:spacing w:line="360" w:lineRule="auto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任课教师：</w:t>
            </w:r>
          </w:p>
        </w:tc>
        <w:tc>
          <w:tcPr>
            <w:tcW w:w="3118" w:type="dxa"/>
            <w:gridSpan w:val="3"/>
            <w:shd w:val="clear" w:color="auto" w:fill="auto"/>
            <w:vAlign w:val="center"/>
          </w:tcPr>
          <w:p w14:paraId="39C2533F" w14:textId="452D546E" w:rsidR="001036D6" w:rsidRPr="00353275" w:rsidRDefault="002D2859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张峰</w:t>
            </w:r>
          </w:p>
        </w:tc>
        <w:tc>
          <w:tcPr>
            <w:tcW w:w="1560" w:type="dxa"/>
            <w:gridSpan w:val="2"/>
            <w:shd w:val="clear" w:color="auto" w:fill="auto"/>
            <w:vAlign w:val="center"/>
          </w:tcPr>
          <w:p w14:paraId="6F00722C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实验</w:t>
            </w:r>
            <w:r w:rsidRPr="00353275">
              <w:rPr>
                <w:rFonts w:hAnsi="宋体" w:hint="eastAsia"/>
                <w:sz w:val="28"/>
                <w:szCs w:val="28"/>
              </w:rPr>
              <w:t>教师：</w:t>
            </w:r>
          </w:p>
        </w:tc>
        <w:tc>
          <w:tcPr>
            <w:tcW w:w="2744" w:type="dxa"/>
            <w:shd w:val="clear" w:color="auto" w:fill="auto"/>
            <w:vAlign w:val="center"/>
          </w:tcPr>
          <w:p w14:paraId="7F28FD76" w14:textId="353665AE" w:rsidR="001036D6" w:rsidRPr="00353275" w:rsidRDefault="00F10F32" w:rsidP="0084045C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张峰、</w:t>
            </w:r>
            <w:r w:rsidR="006605CE">
              <w:rPr>
                <w:rFonts w:hAnsi="宋体" w:hint="eastAsia"/>
                <w:sz w:val="28"/>
                <w:szCs w:val="28"/>
              </w:rPr>
              <w:t>方芸</w:t>
            </w:r>
          </w:p>
        </w:tc>
      </w:tr>
      <w:tr w:rsidR="001036D6" w:rsidRPr="00353275" w14:paraId="0810CC93" w14:textId="77777777" w:rsidTr="009B1294">
        <w:tc>
          <w:tcPr>
            <w:tcW w:w="1525" w:type="dxa"/>
            <w:shd w:val="clear" w:color="auto" w:fill="auto"/>
            <w:vAlign w:val="center"/>
          </w:tcPr>
          <w:p w14:paraId="6220A586" w14:textId="77777777" w:rsidR="001036D6" w:rsidRPr="00353275" w:rsidRDefault="001036D6" w:rsidP="00F10F32">
            <w:pPr>
              <w:spacing w:line="360" w:lineRule="auto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实验</w:t>
            </w:r>
            <w:r>
              <w:rPr>
                <w:rFonts w:hAnsi="宋体" w:hint="eastAsia"/>
                <w:sz w:val="28"/>
                <w:szCs w:val="28"/>
              </w:rPr>
              <w:t>日期</w:t>
            </w:r>
            <w:r w:rsidRPr="00353275">
              <w:rPr>
                <w:rFonts w:hAnsi="宋体" w:hint="eastAsia"/>
                <w:sz w:val="28"/>
                <w:szCs w:val="28"/>
              </w:rPr>
              <w:t>：</w:t>
            </w:r>
          </w:p>
        </w:tc>
        <w:tc>
          <w:tcPr>
            <w:tcW w:w="3118" w:type="dxa"/>
            <w:gridSpan w:val="3"/>
            <w:shd w:val="clear" w:color="auto" w:fill="auto"/>
            <w:vAlign w:val="center"/>
          </w:tcPr>
          <w:p w14:paraId="197AE9A3" w14:textId="1C012F99" w:rsidR="001036D6" w:rsidRPr="00E303F3" w:rsidRDefault="00D006AB" w:rsidP="0084045C">
            <w:pPr>
              <w:spacing w:line="360" w:lineRule="auto"/>
              <w:jc w:val="left"/>
              <w:rPr>
                <w:rFonts w:asciiTheme="minorEastAsia" w:hAnsiTheme="minorEastAsia"/>
                <w:sz w:val="28"/>
                <w:szCs w:val="28"/>
              </w:rPr>
            </w:pPr>
            <w:r>
              <w:rPr>
                <w:rFonts w:asciiTheme="minorEastAsia" w:hAnsiTheme="minorEastAsia"/>
                <w:sz w:val="28"/>
                <w:szCs w:val="28"/>
              </w:rPr>
              <w:t>7</w:t>
            </w:r>
            <w:r w:rsidR="00E303F3">
              <w:rPr>
                <w:rFonts w:asciiTheme="minorEastAsia" w:hAnsiTheme="minorEastAsia" w:hint="eastAsia"/>
                <w:sz w:val="28"/>
                <w:szCs w:val="28"/>
              </w:rPr>
              <w:t>周</w:t>
            </w:r>
            <w:r w:rsidR="00E303F3" w:rsidRPr="00E303F3">
              <w:rPr>
                <w:rFonts w:asciiTheme="minorEastAsia" w:hAnsiTheme="minorEastAsia" w:hint="eastAsia"/>
                <w:sz w:val="28"/>
                <w:szCs w:val="28"/>
              </w:rPr>
              <w:t>-</w:t>
            </w:r>
            <w:r w:rsidR="00E303F3" w:rsidRPr="00E303F3">
              <w:rPr>
                <w:rFonts w:asciiTheme="minorEastAsia" w:hAnsiTheme="minorEastAsia"/>
                <w:sz w:val="28"/>
                <w:szCs w:val="28"/>
              </w:rPr>
              <w:t>1</w:t>
            </w:r>
            <w:r>
              <w:rPr>
                <w:rFonts w:asciiTheme="minorEastAsia" w:hAnsiTheme="minorEastAsia"/>
                <w:sz w:val="28"/>
                <w:szCs w:val="28"/>
              </w:rPr>
              <w:t>2</w:t>
            </w:r>
            <w:r w:rsidR="00E303F3" w:rsidRPr="00E303F3">
              <w:rPr>
                <w:rFonts w:asciiTheme="minorEastAsia" w:hAnsiTheme="minorEastAsia" w:hint="eastAsia"/>
                <w:sz w:val="28"/>
                <w:szCs w:val="28"/>
              </w:rPr>
              <w:t>周</w:t>
            </w:r>
          </w:p>
        </w:tc>
        <w:tc>
          <w:tcPr>
            <w:tcW w:w="1560" w:type="dxa"/>
            <w:gridSpan w:val="2"/>
            <w:shd w:val="clear" w:color="auto" w:fill="auto"/>
            <w:vAlign w:val="center"/>
          </w:tcPr>
          <w:p w14:paraId="1B61D188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实验</w:t>
            </w:r>
            <w:r w:rsidRPr="00353275">
              <w:rPr>
                <w:rFonts w:hAnsi="宋体" w:hint="eastAsia"/>
                <w:sz w:val="28"/>
                <w:szCs w:val="28"/>
              </w:rPr>
              <w:t>地点：</w:t>
            </w:r>
          </w:p>
        </w:tc>
        <w:tc>
          <w:tcPr>
            <w:tcW w:w="2744" w:type="dxa"/>
            <w:shd w:val="clear" w:color="auto" w:fill="auto"/>
            <w:vAlign w:val="center"/>
          </w:tcPr>
          <w:p w14:paraId="12B0148B" w14:textId="26DCCCC6" w:rsidR="001036D6" w:rsidRPr="00353275" w:rsidRDefault="0053722C" w:rsidP="0084045C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工训楼</w:t>
            </w:r>
            <w:r w:rsidRPr="00EC4990">
              <w:rPr>
                <w:rFonts w:asciiTheme="minorEastAsia" w:hAnsiTheme="minorEastAsia" w:hint="eastAsia"/>
                <w:sz w:val="28"/>
                <w:szCs w:val="28"/>
              </w:rPr>
              <w:t>5</w:t>
            </w:r>
            <w:r w:rsidRPr="00EC4990">
              <w:rPr>
                <w:rFonts w:asciiTheme="minorEastAsia" w:hAnsiTheme="minorEastAsia"/>
                <w:sz w:val="28"/>
                <w:szCs w:val="28"/>
              </w:rPr>
              <w:t>02</w:t>
            </w:r>
            <w:r w:rsidRPr="00EC4990">
              <w:rPr>
                <w:rFonts w:asciiTheme="minorEastAsia" w:hAnsiTheme="minorEastAsia" w:hint="eastAsia"/>
                <w:sz w:val="28"/>
                <w:szCs w:val="28"/>
              </w:rPr>
              <w:t>、5</w:t>
            </w:r>
            <w:r w:rsidRPr="00EC4990">
              <w:rPr>
                <w:rFonts w:asciiTheme="minorEastAsia" w:hAnsiTheme="minorEastAsia"/>
                <w:sz w:val="28"/>
                <w:szCs w:val="28"/>
              </w:rPr>
              <w:t>03</w:t>
            </w:r>
          </w:p>
        </w:tc>
      </w:tr>
      <w:tr w:rsidR="001036D6" w:rsidRPr="00353275" w14:paraId="02794117" w14:textId="77777777" w:rsidTr="009B1294">
        <w:tc>
          <w:tcPr>
            <w:tcW w:w="1525" w:type="dxa"/>
            <w:shd w:val="clear" w:color="auto" w:fill="auto"/>
            <w:vAlign w:val="center"/>
          </w:tcPr>
          <w:p w14:paraId="0784E019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实验类型：</w:t>
            </w:r>
          </w:p>
        </w:tc>
        <w:tc>
          <w:tcPr>
            <w:tcW w:w="7422" w:type="dxa"/>
            <w:gridSpan w:val="6"/>
            <w:shd w:val="clear" w:color="auto" w:fill="auto"/>
            <w:vAlign w:val="center"/>
          </w:tcPr>
          <w:p w14:paraId="0F95D782" w14:textId="78B5B000" w:rsidR="001036D6" w:rsidRPr="00353275" w:rsidRDefault="00EC4990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sz w:val="28"/>
                <w:szCs w:val="28"/>
              </w:rPr>
              <w:t>√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>原理验证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 xml:space="preserve"> </w:t>
            </w:r>
            <w:r w:rsidR="001036D6" w:rsidRPr="006B54F2">
              <w:rPr>
                <w:rFonts w:hAnsi="宋体"/>
                <w:sz w:val="28"/>
                <w:szCs w:val="28"/>
              </w:rPr>
              <w:t xml:space="preserve"> 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>□综合设计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 xml:space="preserve"> </w:t>
            </w:r>
            <w:r w:rsidR="001036D6" w:rsidRPr="006B54F2">
              <w:rPr>
                <w:rFonts w:hAnsi="宋体"/>
                <w:sz w:val="28"/>
                <w:szCs w:val="28"/>
              </w:rPr>
              <w:t xml:space="preserve"> </w:t>
            </w:r>
            <w:r w:rsidR="001036D6" w:rsidRPr="006B54F2">
              <w:rPr>
                <w:rFonts w:hAnsi="宋体" w:hint="eastAsia"/>
                <w:sz w:val="28"/>
                <w:szCs w:val="28"/>
              </w:rPr>
              <w:t>□自主创新</w:t>
            </w:r>
          </w:p>
        </w:tc>
      </w:tr>
      <w:tr w:rsidR="001036D6" w:rsidRPr="00353275" w14:paraId="02D7F1A6" w14:textId="77777777" w:rsidTr="009B1294">
        <w:tc>
          <w:tcPr>
            <w:tcW w:w="1525" w:type="dxa"/>
            <w:shd w:val="clear" w:color="auto" w:fill="auto"/>
            <w:vAlign w:val="center"/>
          </w:tcPr>
          <w:p w14:paraId="00C2BEF0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学生姓名：</w:t>
            </w:r>
          </w:p>
        </w:tc>
        <w:tc>
          <w:tcPr>
            <w:tcW w:w="1228" w:type="dxa"/>
            <w:shd w:val="clear" w:color="auto" w:fill="auto"/>
            <w:vAlign w:val="center"/>
          </w:tcPr>
          <w:p w14:paraId="4A23BDC7" w14:textId="246B69AB" w:rsidR="001036D6" w:rsidRPr="00353275" w:rsidRDefault="002D2859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曾泇睷</w:t>
            </w:r>
          </w:p>
        </w:tc>
        <w:tc>
          <w:tcPr>
            <w:tcW w:w="898" w:type="dxa"/>
            <w:shd w:val="clear" w:color="auto" w:fill="auto"/>
            <w:vAlign w:val="center"/>
          </w:tcPr>
          <w:p w14:paraId="58345BCB" w14:textId="77777777" w:rsidR="001036D6" w:rsidRPr="00353275" w:rsidRDefault="001036D6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pacing w:val="-20"/>
                <w:sz w:val="28"/>
                <w:szCs w:val="28"/>
              </w:rPr>
              <w:t>班级：</w:t>
            </w:r>
          </w:p>
        </w:tc>
        <w:tc>
          <w:tcPr>
            <w:tcW w:w="1559" w:type="dxa"/>
            <w:gridSpan w:val="2"/>
            <w:shd w:val="clear" w:color="auto" w:fill="auto"/>
            <w:vAlign w:val="center"/>
          </w:tcPr>
          <w:p w14:paraId="6BB2660B" w14:textId="40BEA002" w:rsidR="001036D6" w:rsidRPr="00353275" w:rsidRDefault="002D2859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6</w:t>
            </w:r>
            <w:r>
              <w:rPr>
                <w:rFonts w:hAnsi="宋体"/>
                <w:sz w:val="28"/>
                <w:szCs w:val="28"/>
              </w:rPr>
              <w:t>303220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6019208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pacing w:val="-20"/>
                <w:sz w:val="28"/>
                <w:szCs w:val="28"/>
              </w:rPr>
              <w:t>学号</w:t>
            </w:r>
            <w:r w:rsidRPr="00DE5B25">
              <w:rPr>
                <w:rFonts w:hAnsi="宋体" w:hint="eastAsia"/>
                <w:spacing w:val="-20"/>
                <w:sz w:val="28"/>
                <w:szCs w:val="28"/>
              </w:rPr>
              <w:t>：</w:t>
            </w:r>
          </w:p>
        </w:tc>
        <w:tc>
          <w:tcPr>
            <w:tcW w:w="2744" w:type="dxa"/>
            <w:shd w:val="clear" w:color="auto" w:fill="auto"/>
            <w:vAlign w:val="center"/>
          </w:tcPr>
          <w:p w14:paraId="754C153E" w14:textId="5FD09237" w:rsidR="001036D6" w:rsidRPr="00353275" w:rsidRDefault="002D2859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1</w:t>
            </w:r>
            <w:r>
              <w:rPr>
                <w:rFonts w:hAnsi="宋体"/>
                <w:sz w:val="28"/>
                <w:szCs w:val="28"/>
              </w:rPr>
              <w:t>820221053</w:t>
            </w:r>
          </w:p>
        </w:tc>
      </w:tr>
      <w:tr w:rsidR="001036D6" w:rsidRPr="00353275" w14:paraId="260B190F" w14:textId="77777777" w:rsidTr="009B1294">
        <w:tc>
          <w:tcPr>
            <w:tcW w:w="1525" w:type="dxa"/>
            <w:shd w:val="clear" w:color="auto" w:fill="auto"/>
            <w:vAlign w:val="center"/>
          </w:tcPr>
          <w:p w14:paraId="315E262D" w14:textId="77777777" w:rsidR="001036D6" w:rsidRPr="00DE5B25" w:rsidRDefault="001036D6" w:rsidP="00F10F32">
            <w:pPr>
              <w:spacing w:line="360" w:lineRule="auto"/>
              <w:jc w:val="distribute"/>
              <w:rPr>
                <w:rFonts w:hAnsi="宋体"/>
                <w:spacing w:val="-20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学</w:t>
            </w:r>
            <w:r w:rsidRPr="00353275">
              <w:rPr>
                <w:rFonts w:hAnsi="宋体" w:hint="eastAsia"/>
                <w:sz w:val="28"/>
                <w:szCs w:val="28"/>
              </w:rPr>
              <w:t xml:space="preserve">    </w:t>
            </w:r>
            <w:r>
              <w:rPr>
                <w:rFonts w:hAnsi="宋体" w:hint="eastAsia"/>
                <w:sz w:val="28"/>
                <w:szCs w:val="28"/>
              </w:rPr>
              <w:t>院</w:t>
            </w:r>
            <w:r w:rsidRPr="00353275">
              <w:rPr>
                <w:rFonts w:hAnsi="宋体" w:hint="eastAsia"/>
                <w:sz w:val="28"/>
                <w:szCs w:val="28"/>
              </w:rPr>
              <w:t>：</w:t>
            </w:r>
          </w:p>
        </w:tc>
        <w:tc>
          <w:tcPr>
            <w:tcW w:w="3118" w:type="dxa"/>
            <w:gridSpan w:val="3"/>
            <w:shd w:val="clear" w:color="auto" w:fill="auto"/>
            <w:vAlign w:val="center"/>
          </w:tcPr>
          <w:p w14:paraId="03EB6106" w14:textId="69D56E01" w:rsidR="001036D6" w:rsidRPr="00353275" w:rsidRDefault="002D2859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计算机学院</w:t>
            </w:r>
          </w:p>
        </w:tc>
        <w:tc>
          <w:tcPr>
            <w:tcW w:w="1560" w:type="dxa"/>
            <w:gridSpan w:val="2"/>
            <w:shd w:val="clear" w:color="auto" w:fill="auto"/>
            <w:vAlign w:val="center"/>
          </w:tcPr>
          <w:p w14:paraId="77F5D108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专</w:t>
            </w:r>
            <w:r>
              <w:rPr>
                <w:rFonts w:hAnsi="宋体" w:hint="eastAsia"/>
                <w:sz w:val="28"/>
                <w:szCs w:val="28"/>
              </w:rPr>
              <w:t xml:space="preserve"> </w:t>
            </w:r>
            <w:r>
              <w:rPr>
                <w:rFonts w:hAnsi="宋体"/>
                <w:sz w:val="28"/>
                <w:szCs w:val="28"/>
              </w:rPr>
              <w:t xml:space="preserve">  </w:t>
            </w:r>
            <w:r w:rsidRPr="00353275">
              <w:rPr>
                <w:rFonts w:hAnsi="宋体" w:hint="eastAsia"/>
                <w:sz w:val="28"/>
                <w:szCs w:val="28"/>
              </w:rPr>
              <w:t xml:space="preserve"> </w:t>
            </w:r>
            <w:r w:rsidRPr="00353275">
              <w:rPr>
                <w:rFonts w:hAnsi="宋体" w:hint="eastAsia"/>
                <w:sz w:val="28"/>
                <w:szCs w:val="28"/>
              </w:rPr>
              <w:t>业：</w:t>
            </w:r>
          </w:p>
        </w:tc>
        <w:tc>
          <w:tcPr>
            <w:tcW w:w="2744" w:type="dxa"/>
            <w:shd w:val="clear" w:color="auto" w:fill="auto"/>
            <w:vAlign w:val="center"/>
          </w:tcPr>
          <w:p w14:paraId="2C612667" w14:textId="6D994102" w:rsidR="001036D6" w:rsidRPr="00353275" w:rsidRDefault="002D2859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计算机科学与技术</w:t>
            </w:r>
          </w:p>
        </w:tc>
      </w:tr>
      <w:tr w:rsidR="009B1294" w:rsidRPr="00353275" w14:paraId="15273ADD" w14:textId="77777777" w:rsidTr="009B1294">
        <w:tc>
          <w:tcPr>
            <w:tcW w:w="1525" w:type="dxa"/>
            <w:shd w:val="clear" w:color="auto" w:fill="auto"/>
            <w:vAlign w:val="center"/>
          </w:tcPr>
          <w:p w14:paraId="12CD0D8C" w14:textId="77777777" w:rsidR="009B1294" w:rsidRPr="00353275" w:rsidRDefault="009B1294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组</w:t>
            </w:r>
            <w:r w:rsidRPr="00353275">
              <w:rPr>
                <w:rFonts w:hAnsi="宋体" w:hint="eastAsia"/>
                <w:sz w:val="28"/>
                <w:szCs w:val="28"/>
              </w:rPr>
              <w:t xml:space="preserve">    </w:t>
            </w:r>
            <w:r w:rsidRPr="00353275">
              <w:rPr>
                <w:rFonts w:hAnsi="宋体" w:hint="eastAsia"/>
                <w:sz w:val="28"/>
                <w:szCs w:val="28"/>
              </w:rPr>
              <w:t>号：</w:t>
            </w:r>
          </w:p>
        </w:tc>
        <w:tc>
          <w:tcPr>
            <w:tcW w:w="7422" w:type="dxa"/>
            <w:gridSpan w:val="6"/>
            <w:shd w:val="clear" w:color="auto" w:fill="auto"/>
            <w:vAlign w:val="center"/>
          </w:tcPr>
          <w:p w14:paraId="7E120A6F" w14:textId="1E9EC0A0" w:rsidR="009B1294" w:rsidRPr="00353275" w:rsidRDefault="002D2859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1</w:t>
            </w:r>
            <w:r>
              <w:rPr>
                <w:rFonts w:hAnsi="宋体"/>
                <w:sz w:val="28"/>
                <w:szCs w:val="28"/>
              </w:rPr>
              <w:t>0</w:t>
            </w:r>
          </w:p>
        </w:tc>
      </w:tr>
      <w:tr w:rsidR="001036D6" w:rsidRPr="00353275" w14:paraId="6FD873DC" w14:textId="77777777" w:rsidTr="009B1294">
        <w:tc>
          <w:tcPr>
            <w:tcW w:w="1525" w:type="dxa"/>
            <w:shd w:val="clear" w:color="auto" w:fill="auto"/>
            <w:vAlign w:val="center"/>
          </w:tcPr>
          <w:p w14:paraId="1D09F18D" w14:textId="77777777" w:rsidR="001036D6" w:rsidRPr="00353275" w:rsidRDefault="001036D6" w:rsidP="00F10F32">
            <w:pPr>
              <w:spacing w:line="360" w:lineRule="auto"/>
              <w:jc w:val="distribute"/>
              <w:rPr>
                <w:rFonts w:hAnsi="宋体"/>
                <w:sz w:val="28"/>
                <w:szCs w:val="28"/>
              </w:rPr>
            </w:pPr>
            <w:r w:rsidRPr="00353275">
              <w:rPr>
                <w:rFonts w:hAnsi="宋体" w:hint="eastAsia"/>
                <w:sz w:val="28"/>
                <w:szCs w:val="28"/>
              </w:rPr>
              <w:t>成</w:t>
            </w:r>
            <w:r w:rsidRPr="00353275">
              <w:rPr>
                <w:rFonts w:hAnsi="宋体" w:hint="eastAsia"/>
                <w:sz w:val="28"/>
                <w:szCs w:val="28"/>
              </w:rPr>
              <w:t xml:space="preserve">    </w:t>
            </w:r>
            <w:r w:rsidRPr="00353275">
              <w:rPr>
                <w:rFonts w:hAnsi="宋体" w:hint="eastAsia"/>
                <w:sz w:val="28"/>
                <w:szCs w:val="28"/>
              </w:rPr>
              <w:t>绩：</w:t>
            </w:r>
          </w:p>
        </w:tc>
        <w:tc>
          <w:tcPr>
            <w:tcW w:w="7422" w:type="dxa"/>
            <w:gridSpan w:val="6"/>
            <w:shd w:val="clear" w:color="auto" w:fill="auto"/>
            <w:vAlign w:val="center"/>
          </w:tcPr>
          <w:p w14:paraId="218469B8" w14:textId="77777777" w:rsidR="001036D6" w:rsidRPr="00353275" w:rsidRDefault="001036D6" w:rsidP="00F10F32">
            <w:pPr>
              <w:spacing w:line="360" w:lineRule="auto"/>
              <w:jc w:val="left"/>
              <w:rPr>
                <w:rFonts w:hAnsi="宋体"/>
                <w:sz w:val="28"/>
                <w:szCs w:val="28"/>
              </w:rPr>
            </w:pPr>
          </w:p>
        </w:tc>
      </w:tr>
    </w:tbl>
    <w:p w14:paraId="5DE1ABB7" w14:textId="77777777" w:rsidR="001036D6" w:rsidRDefault="001036D6" w:rsidP="001036D6">
      <w:pPr>
        <w:jc w:val="center"/>
        <w:rPr>
          <w:noProof/>
        </w:rPr>
      </w:pPr>
    </w:p>
    <w:p w14:paraId="358581CB" w14:textId="71C196DE" w:rsidR="001036D6" w:rsidRDefault="001036D6" w:rsidP="001036D6">
      <w:pPr>
        <w:jc w:val="center"/>
        <w:rPr>
          <w:noProof/>
        </w:rPr>
      </w:pPr>
      <w:r w:rsidRPr="009C007B">
        <w:rPr>
          <w:noProof/>
        </w:rPr>
        <w:drawing>
          <wp:inline distT="0" distB="0" distL="0" distR="0" wp14:anchorId="3F113AC3" wp14:editId="7F015908">
            <wp:extent cx="850900" cy="838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46347" w14:textId="628EB0F2" w:rsidR="00410EE4" w:rsidRDefault="001036D6" w:rsidP="001036D6">
      <w:pPr>
        <w:jc w:val="center"/>
        <w:rPr>
          <w:noProof/>
        </w:rPr>
      </w:pPr>
      <w:r w:rsidRPr="00856E3D">
        <w:rPr>
          <w:noProof/>
        </w:rPr>
        <w:drawing>
          <wp:inline distT="0" distB="0" distL="0" distR="0" wp14:anchorId="13081639" wp14:editId="1E6A79EA">
            <wp:extent cx="1511300" cy="457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17874" w14:textId="6070CDA9" w:rsidR="00410EE4" w:rsidRDefault="00410EE4" w:rsidP="00410EE4">
      <w:pPr>
        <w:jc w:val="center"/>
        <w:rPr>
          <w:noProof/>
        </w:rPr>
        <w:sectPr w:rsidR="00410EE4" w:rsidSect="00DD7061">
          <w:footerReference w:type="default" r:id="rId12"/>
          <w:pgSz w:w="11906" w:h="16838"/>
          <w:pgMar w:top="1985" w:right="1474" w:bottom="1474" w:left="1701" w:header="907" w:footer="907" w:gutter="0"/>
          <w:pgNumType w:start="1"/>
          <w:cols w:space="425"/>
          <w:docGrid w:type="lines" w:linePitch="312"/>
        </w:sectPr>
      </w:pPr>
    </w:p>
    <w:p w14:paraId="7FA6D5ED" w14:textId="77777777" w:rsidR="00060E77" w:rsidRPr="00401C6F" w:rsidRDefault="00060E77" w:rsidP="00B6749B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1C6F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Pr="00401C6F">
        <w:rPr>
          <w:rFonts w:ascii="Times New Roman" w:hAnsi="Times New Roman" w:cs="Times New Roman"/>
          <w:b/>
          <w:sz w:val="24"/>
          <w:szCs w:val="24"/>
        </w:rPr>
        <w:t xml:space="preserve">1  </w:t>
      </w:r>
      <w:r w:rsidR="00A03D51">
        <w:rPr>
          <w:rFonts w:ascii="Times New Roman" w:hAnsiTheme="minorEastAsia" w:cs="Times New Roman"/>
          <w:b/>
          <w:sz w:val="24"/>
          <w:szCs w:val="24"/>
        </w:rPr>
        <w:t>基本元件伏安特性</w:t>
      </w:r>
      <w:r w:rsidR="00A03D51">
        <w:rPr>
          <w:rFonts w:ascii="Times New Roman" w:hAnsiTheme="minorEastAsia" w:cs="Times New Roman" w:hint="eastAsia"/>
          <w:b/>
          <w:sz w:val="24"/>
          <w:szCs w:val="24"/>
        </w:rPr>
        <w:t>的测绘</w:t>
      </w:r>
    </w:p>
    <w:p w14:paraId="3E69D27E" w14:textId="77777777" w:rsidR="00A03D51" w:rsidRDefault="00A03D51" w:rsidP="00B6749B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7CBD0D1A" w14:textId="77777777" w:rsidR="00060E77" w:rsidRPr="00401C6F" w:rsidRDefault="00060E77" w:rsidP="00B6749B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01C6F">
        <w:rPr>
          <w:rFonts w:ascii="Times New Roman" w:hAnsiTheme="minorEastAsia" w:cs="Times New Roman"/>
          <w:b/>
          <w:sz w:val="24"/>
          <w:szCs w:val="24"/>
        </w:rPr>
        <w:t>一</w:t>
      </w:r>
      <w:r w:rsidR="00A03D51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401C6F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7BAC9CC5" w14:textId="77777777" w:rsidR="00060E77" w:rsidRPr="00B8411B" w:rsidRDefault="00060E77" w:rsidP="0041650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Pr="00B8411B">
        <w:rPr>
          <w:rFonts w:ascii="Times New Roman" w:hAnsiTheme="minorEastAsia" w:cs="Times New Roman"/>
          <w:sz w:val="24"/>
          <w:szCs w:val="24"/>
        </w:rPr>
        <w:t>掌握线性、非线性电阻及理想、实际电压源的概念。</w:t>
      </w:r>
    </w:p>
    <w:p w14:paraId="28073B5C" w14:textId="77777777" w:rsidR="00060E77" w:rsidRPr="00B8411B" w:rsidRDefault="00060E77" w:rsidP="0041650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Pr="00B8411B">
        <w:rPr>
          <w:rFonts w:ascii="Times New Roman" w:hAnsiTheme="minorEastAsia" w:cs="Times New Roman"/>
          <w:sz w:val="24"/>
          <w:szCs w:val="24"/>
        </w:rPr>
        <w:t>掌握测试电压、电流的基本方法。</w:t>
      </w:r>
    </w:p>
    <w:p w14:paraId="387D13C3" w14:textId="77777777" w:rsidR="00060E77" w:rsidRPr="00B8411B" w:rsidRDefault="00060E77" w:rsidP="0041650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Pr="00B8411B">
        <w:rPr>
          <w:rFonts w:ascii="Times New Roman" w:hAnsiTheme="minorEastAsia" w:cs="Times New Roman"/>
          <w:sz w:val="24"/>
          <w:szCs w:val="24"/>
        </w:rPr>
        <w:t>掌握电阻元件及理想、实际电压源的伏安特性测试方法，学习利用逐点测试法绘制伏安特性曲线。</w:t>
      </w:r>
    </w:p>
    <w:p w14:paraId="316BE36D" w14:textId="77777777" w:rsidR="00060E77" w:rsidRDefault="00060E77" w:rsidP="0041650D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4. </w:t>
      </w:r>
      <w:r w:rsidRPr="00B8411B">
        <w:rPr>
          <w:rFonts w:ascii="Times New Roman" w:hAnsiTheme="minorEastAsia" w:cs="Times New Roman"/>
          <w:sz w:val="24"/>
          <w:szCs w:val="24"/>
        </w:rPr>
        <w:t>掌握直流稳压电源、直流电流表、直流电压表的使用方法。</w:t>
      </w:r>
    </w:p>
    <w:p w14:paraId="1300A04C" w14:textId="77777777" w:rsidR="00AF7570" w:rsidRDefault="00AF7570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二</w:t>
      </w:r>
      <w:r w:rsidR="00A03D51">
        <w:rPr>
          <w:rFonts w:ascii="Times New Roman" w:hAnsiTheme="minorEastAsia" w:cs="Times New Roman" w:hint="eastAsia"/>
          <w:b/>
          <w:sz w:val="24"/>
          <w:szCs w:val="24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</w:rPr>
        <w:t>实验</w:t>
      </w:r>
      <w:r w:rsidR="000638BA"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1A1232F7" w14:textId="77777777" w:rsidR="00811B86" w:rsidRDefault="00AF7570" w:rsidP="0041650D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1.</w:t>
      </w:r>
      <w:r w:rsidRPr="00AF7570"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4739FFC7" w14:textId="77777777" w:rsidR="00AF7570" w:rsidRPr="00AF7570" w:rsidRDefault="00AF7570" w:rsidP="0041650D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2.</w:t>
      </w:r>
      <w:r w:rsidRPr="00AF7570">
        <w:rPr>
          <w:rFonts w:ascii="Times New Roman" w:hAnsiTheme="minorEastAsia" w:cs="Times New Roman" w:hint="eastAsia"/>
          <w:sz w:val="24"/>
          <w:szCs w:val="24"/>
        </w:rPr>
        <w:t>直流稳压电源</w:t>
      </w:r>
    </w:p>
    <w:p w14:paraId="17164B2A" w14:textId="77777777" w:rsidR="00AF7570" w:rsidRPr="00AF7570" w:rsidRDefault="00AF7570" w:rsidP="0041650D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3.</w:t>
      </w:r>
      <w:r w:rsidRPr="00AF7570">
        <w:rPr>
          <w:rFonts w:ascii="Times New Roman" w:hAnsiTheme="minorEastAsia" w:cs="Times New Roman" w:hint="eastAsia"/>
          <w:sz w:val="24"/>
          <w:szCs w:val="24"/>
        </w:rPr>
        <w:t>万用表</w:t>
      </w:r>
    </w:p>
    <w:p w14:paraId="4D4E43E1" w14:textId="77777777" w:rsidR="00AF7570" w:rsidRPr="00AF7570" w:rsidRDefault="00AF7570" w:rsidP="0041650D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4.</w:t>
      </w:r>
      <w:r w:rsidRPr="00AF7570">
        <w:rPr>
          <w:rFonts w:ascii="Times New Roman" w:hAnsiTheme="minorEastAsia" w:cs="Times New Roman" w:hint="eastAsia"/>
          <w:sz w:val="24"/>
          <w:szCs w:val="24"/>
        </w:rPr>
        <w:t>变阻箱</w:t>
      </w:r>
    </w:p>
    <w:p w14:paraId="4E8EDC5D" w14:textId="77777777" w:rsidR="00060E77" w:rsidRPr="00734A43" w:rsidRDefault="00D05AAD" w:rsidP="00686E56">
      <w:pPr>
        <w:spacing w:beforeLines="10" w:before="31"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三</w:t>
      </w:r>
      <w:r w:rsidR="00A03D51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="00060E77" w:rsidRPr="00734A43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59A8BC84" w14:textId="77777777" w:rsidR="00060E77" w:rsidRPr="00734A43" w:rsidRDefault="00060E77" w:rsidP="00E22A62">
      <w:pPr>
        <w:spacing w:line="288" w:lineRule="auto"/>
        <w:ind w:firstLineChars="196" w:firstLine="472"/>
        <w:rPr>
          <w:rFonts w:ascii="Times New Roman" w:hAnsi="Times New Roman" w:cs="Times New Roman"/>
          <w:b/>
          <w:sz w:val="24"/>
          <w:szCs w:val="24"/>
        </w:rPr>
      </w:pPr>
      <w:r w:rsidRPr="00734A43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734A43">
        <w:rPr>
          <w:rFonts w:ascii="Times New Roman" w:hAnsiTheme="minorEastAsia" w:cs="Times New Roman"/>
          <w:b/>
          <w:sz w:val="24"/>
          <w:szCs w:val="24"/>
        </w:rPr>
        <w:t>测绘线性电阻的伏安特性</w:t>
      </w:r>
      <w:r w:rsidR="009D2961">
        <w:rPr>
          <w:rFonts w:ascii="Times New Roman" w:hAnsiTheme="minorEastAsia" w:cs="Times New Roman" w:hint="eastAsia"/>
          <w:b/>
          <w:sz w:val="24"/>
          <w:szCs w:val="24"/>
        </w:rPr>
        <w:t>曲线</w:t>
      </w:r>
    </w:p>
    <w:p w14:paraId="395500E6" w14:textId="77777777" w:rsidR="00060E77" w:rsidRPr="00B8411B" w:rsidRDefault="009D2961" w:rsidP="0041650D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8F66DB" wp14:editId="1869931D">
            <wp:extent cx="2272235" cy="1332000"/>
            <wp:effectExtent l="19050" t="0" r="0" b="0"/>
            <wp:docPr id="249" name="图片 248" descr="3.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3.bmp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2235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05571" w14:textId="77777777" w:rsidR="00060E77" w:rsidRPr="00B8411B" w:rsidRDefault="00060E77" w:rsidP="0041650D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7C3CD9">
        <w:rPr>
          <w:rFonts w:ascii="Times New Roman" w:hAnsi="Times New Roman" w:cs="Times New Roman" w:hint="eastAsia"/>
          <w:sz w:val="24"/>
          <w:szCs w:val="24"/>
        </w:rPr>
        <w:t>1.1</w:t>
      </w:r>
    </w:p>
    <w:p w14:paraId="46AA9A61" w14:textId="77777777" w:rsidR="005E4372" w:rsidRPr="00B8411B" w:rsidRDefault="005E4372" w:rsidP="005E4372">
      <w:pPr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Pr="00B8411B">
        <w:rPr>
          <w:rFonts w:ascii="Times New Roman" w:hAnsiTheme="minorEastAsia" w:cs="Times New Roman"/>
          <w:sz w:val="24"/>
          <w:szCs w:val="24"/>
        </w:rPr>
        <w:t>测试电路如图</w:t>
      </w:r>
      <w:r>
        <w:rPr>
          <w:rFonts w:ascii="Times New Roman" w:hAnsi="Times New Roman" w:cs="Times New Roman" w:hint="eastAsia"/>
          <w:sz w:val="24"/>
          <w:szCs w:val="24"/>
        </w:rPr>
        <w:t>1.1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</w:t>
      </w:r>
      <w:r w:rsidRPr="00B8411B">
        <w:rPr>
          <w:rFonts w:ascii="Times New Roman" w:hAnsiTheme="minorEastAsia" w:cs="Times New Roman"/>
          <w:sz w:val="24"/>
          <w:szCs w:val="24"/>
        </w:rPr>
        <w:t>图中</w:t>
      </w:r>
      <w:r w:rsidRPr="00442B4A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B8411B">
        <w:rPr>
          <w:rFonts w:ascii="Times New Roman" w:hAnsiTheme="minorEastAsia" w:cs="Times New Roman"/>
          <w:sz w:val="24"/>
          <w:szCs w:val="24"/>
        </w:rPr>
        <w:t>为直流稳压电源，</w:t>
      </w:r>
      <w:r w:rsidRPr="00442B4A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为被测电阻，阻值</w:t>
      </w:r>
      <w:r w:rsidRPr="00184C20">
        <w:rPr>
          <w:rFonts w:ascii="Times New Roman" w:hAnsiTheme="minorEastAsia" w:cs="Times New Roman"/>
          <w:position w:val="-6"/>
          <w:sz w:val="24"/>
          <w:szCs w:val="24"/>
        </w:rPr>
        <w:object w:dxaOrig="1020" w:dyaOrig="279" w14:anchorId="253D71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5pt;height:14.65pt" o:ole="">
            <v:imagedata r:id="rId14" o:title=""/>
          </v:shape>
          <o:OLEObject Type="Embed" ProgID="Equation.DSMT4" ShapeID="_x0000_i1025" DrawAspect="Content" ObjectID="_1745777227" r:id="rId15"/>
        </w:objec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19F15C46" w14:textId="77777777" w:rsidR="00060E77" w:rsidRPr="00A03D51" w:rsidRDefault="00A03D51" w:rsidP="0041650D">
      <w:pPr>
        <w:spacing w:line="288" w:lineRule="auto"/>
        <w:ind w:firstLine="482"/>
        <w:jc w:val="lef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 w:rsidR="00171832">
        <w:rPr>
          <w:rFonts w:ascii="Times New Roman" w:hAnsi="Times New Roman" w:cs="Times New Roman" w:hint="eastAsia"/>
          <w:sz w:val="24"/>
          <w:szCs w:val="24"/>
        </w:rPr>
        <w:t>）</w:t>
      </w:r>
      <w:r w:rsidR="00060E77" w:rsidRPr="00A03D51">
        <w:rPr>
          <w:rFonts w:ascii="Times New Roman" w:hAnsiTheme="minorEastAsia" w:cs="Times New Roman"/>
          <w:sz w:val="24"/>
          <w:szCs w:val="24"/>
        </w:rPr>
        <w:t>调节直流稳压电源</w:t>
      </w:r>
      <w:r w:rsidR="00060E77" w:rsidRPr="00A03D51">
        <w:rPr>
          <w:rFonts w:ascii="Times New Roman" w:hAnsi="Times New Roman" w:cs="Times New Roman"/>
          <w:i/>
          <w:sz w:val="24"/>
          <w:szCs w:val="24"/>
        </w:rPr>
        <w:t>U</w:t>
      </w:r>
      <w:r w:rsidR="00060E77" w:rsidRPr="00A03D51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060E77" w:rsidRPr="00A03D51">
        <w:rPr>
          <w:rFonts w:ascii="Times New Roman" w:hAnsiTheme="minorEastAsia" w:cs="Times New Roman"/>
          <w:sz w:val="24"/>
          <w:szCs w:val="24"/>
        </w:rPr>
        <w:t>的输出电压，当伏特表的读数依次为表</w:t>
      </w:r>
      <w:r w:rsidR="007C3CD9" w:rsidRPr="00A03D51">
        <w:rPr>
          <w:rFonts w:ascii="Times New Roman" w:hAnsi="Times New Roman" w:cs="Times New Roman" w:hint="eastAsia"/>
          <w:sz w:val="24"/>
          <w:szCs w:val="24"/>
        </w:rPr>
        <w:t>1.1</w:t>
      </w:r>
      <w:r w:rsidR="00060E77" w:rsidRPr="00A03D51">
        <w:rPr>
          <w:rFonts w:ascii="Times New Roman" w:hAnsiTheme="minorEastAsia" w:cs="Times New Roman"/>
          <w:sz w:val="24"/>
          <w:szCs w:val="24"/>
        </w:rPr>
        <w:t>中所列电压值时，读毫安表的读数，将相应的电流值记录在表格中。</w:t>
      </w:r>
    </w:p>
    <w:p w14:paraId="5B6DA585" w14:textId="77777777" w:rsidR="007C3CD9" w:rsidRPr="00B8411B" w:rsidRDefault="007C3CD9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>
        <w:rPr>
          <w:rFonts w:ascii="Times New Roman" w:hAnsi="Times New Roman" w:cs="Times New Roman" w:hint="eastAsia"/>
          <w:sz w:val="24"/>
          <w:szCs w:val="24"/>
        </w:rPr>
        <w:t>1.1</w:t>
      </w:r>
    </w:p>
    <w:tbl>
      <w:tblPr>
        <w:tblStyle w:val="11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  <w:gridCol w:w="1020"/>
      </w:tblGrid>
      <w:tr w:rsidR="007C3CD9" w:rsidRPr="00B8411B" w14:paraId="075A0D7D" w14:textId="77777777" w:rsidTr="00176CFA">
        <w:trPr>
          <w:trHeight w:val="397"/>
          <w:jc w:val="center"/>
        </w:trPr>
        <w:tc>
          <w:tcPr>
            <w:tcW w:w="1310" w:type="dxa"/>
            <w:vAlign w:val="bottom"/>
          </w:tcPr>
          <w:p w14:paraId="1873D315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D2111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bottom"/>
          </w:tcPr>
          <w:p w14:paraId="2E759875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1020" w:type="dxa"/>
            <w:vAlign w:val="bottom"/>
          </w:tcPr>
          <w:p w14:paraId="70669372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2.0</w:t>
            </w:r>
          </w:p>
        </w:tc>
        <w:tc>
          <w:tcPr>
            <w:tcW w:w="1020" w:type="dxa"/>
            <w:vAlign w:val="bottom"/>
          </w:tcPr>
          <w:p w14:paraId="2A337F8A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4.0</w:t>
            </w:r>
          </w:p>
        </w:tc>
        <w:tc>
          <w:tcPr>
            <w:tcW w:w="1020" w:type="dxa"/>
            <w:vAlign w:val="bottom"/>
          </w:tcPr>
          <w:p w14:paraId="14B0A62E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6.0</w:t>
            </w:r>
          </w:p>
        </w:tc>
        <w:tc>
          <w:tcPr>
            <w:tcW w:w="1020" w:type="dxa"/>
            <w:vAlign w:val="bottom"/>
          </w:tcPr>
          <w:p w14:paraId="57E3EC68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8.0</w:t>
            </w:r>
          </w:p>
        </w:tc>
        <w:tc>
          <w:tcPr>
            <w:tcW w:w="1020" w:type="dxa"/>
            <w:vAlign w:val="bottom"/>
          </w:tcPr>
          <w:p w14:paraId="5DF12660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10.0</w:t>
            </w:r>
          </w:p>
        </w:tc>
      </w:tr>
      <w:tr w:rsidR="007C3CD9" w:rsidRPr="00B8411B" w14:paraId="6EC23709" w14:textId="77777777" w:rsidTr="00176CFA">
        <w:trPr>
          <w:trHeight w:val="397"/>
          <w:jc w:val="center"/>
        </w:trPr>
        <w:tc>
          <w:tcPr>
            <w:tcW w:w="1310" w:type="dxa"/>
            <w:vAlign w:val="bottom"/>
          </w:tcPr>
          <w:p w14:paraId="24C43B5F" w14:textId="77777777" w:rsidR="007C3CD9" w:rsidRPr="00D21118" w:rsidRDefault="007C3CD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D2111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D21118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bottom"/>
          </w:tcPr>
          <w:p w14:paraId="17265F84" w14:textId="77777777" w:rsidR="007C3CD9" w:rsidRPr="00D21118" w:rsidRDefault="00AE7F92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1118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.0</w:t>
            </w:r>
          </w:p>
        </w:tc>
        <w:tc>
          <w:tcPr>
            <w:tcW w:w="1020" w:type="dxa"/>
            <w:vAlign w:val="bottom"/>
          </w:tcPr>
          <w:p w14:paraId="362B00AD" w14:textId="6410294E" w:rsidR="007C3CD9" w:rsidRPr="00D21118" w:rsidRDefault="002D285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3</w:t>
            </w:r>
          </w:p>
        </w:tc>
        <w:tc>
          <w:tcPr>
            <w:tcW w:w="1020" w:type="dxa"/>
            <w:vAlign w:val="bottom"/>
          </w:tcPr>
          <w:p w14:paraId="2AC5CFC1" w14:textId="700D186B" w:rsidR="007C3CD9" w:rsidRPr="00D21118" w:rsidRDefault="002D285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1</w:t>
            </w:r>
          </w:p>
        </w:tc>
        <w:tc>
          <w:tcPr>
            <w:tcW w:w="1020" w:type="dxa"/>
            <w:vAlign w:val="bottom"/>
          </w:tcPr>
          <w:p w14:paraId="01BFEFF7" w14:textId="2FEE186C" w:rsidR="007C3CD9" w:rsidRPr="00D21118" w:rsidRDefault="002D285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8</w:t>
            </w:r>
          </w:p>
        </w:tc>
        <w:tc>
          <w:tcPr>
            <w:tcW w:w="1020" w:type="dxa"/>
            <w:vAlign w:val="bottom"/>
          </w:tcPr>
          <w:p w14:paraId="3B6589D5" w14:textId="20A1BE31" w:rsidR="007C3CD9" w:rsidRPr="00D21118" w:rsidRDefault="002D285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5</w:t>
            </w:r>
          </w:p>
        </w:tc>
        <w:tc>
          <w:tcPr>
            <w:tcW w:w="1020" w:type="dxa"/>
            <w:vAlign w:val="bottom"/>
          </w:tcPr>
          <w:p w14:paraId="41658593" w14:textId="20B33A10" w:rsidR="007C3CD9" w:rsidRPr="00D21118" w:rsidRDefault="002D2859" w:rsidP="0041650D">
            <w:pPr>
              <w:snapToGrid w:val="0"/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3</w:t>
            </w:r>
          </w:p>
        </w:tc>
      </w:tr>
    </w:tbl>
    <w:p w14:paraId="2BC63DEC" w14:textId="77777777" w:rsidR="00811B86" w:rsidRPr="00171832" w:rsidRDefault="003A3D2D" w:rsidP="00686E56">
      <w:pPr>
        <w:spacing w:beforeLines="30" w:before="93" w:line="288" w:lineRule="auto"/>
        <w:ind w:firstLine="482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="00171832" w:rsidRPr="00171832">
        <w:rPr>
          <w:rFonts w:ascii="Times New Roman" w:hAnsi="Times New Roman" w:cs="Times New Roman" w:hint="eastAsia"/>
          <w:sz w:val="24"/>
          <w:szCs w:val="24"/>
        </w:rPr>
        <w:t>）</w:t>
      </w:r>
      <w:r w:rsidR="007C3CD9" w:rsidRPr="00171832">
        <w:rPr>
          <w:rFonts w:ascii="Times New Roman" w:hAnsi="Times New Roman" w:cs="Times New Roman" w:hint="eastAsia"/>
          <w:sz w:val="24"/>
          <w:szCs w:val="24"/>
        </w:rPr>
        <w:t>在图</w:t>
      </w:r>
      <w:r w:rsidR="007C3CD9" w:rsidRPr="00171832">
        <w:rPr>
          <w:rFonts w:ascii="Times New Roman" w:hAnsi="Times New Roman" w:cs="Times New Roman" w:hint="eastAsia"/>
          <w:sz w:val="24"/>
          <w:szCs w:val="24"/>
        </w:rPr>
        <w:t>1.</w:t>
      </w:r>
      <w:r w:rsidR="00207469">
        <w:rPr>
          <w:rFonts w:ascii="Times New Roman" w:hAnsi="Times New Roman" w:cs="Times New Roman" w:hint="eastAsia"/>
          <w:sz w:val="24"/>
          <w:szCs w:val="24"/>
        </w:rPr>
        <w:t>3</w:t>
      </w:r>
      <w:r w:rsidRPr="00171832">
        <w:rPr>
          <w:rFonts w:ascii="Times New Roman" w:hAnsi="Times New Roman" w:cs="Times New Roman" w:hint="eastAsia"/>
          <w:sz w:val="24"/>
          <w:szCs w:val="24"/>
        </w:rPr>
        <w:t>上</w:t>
      </w:r>
      <w:r w:rsidRPr="00171832">
        <w:rPr>
          <w:rFonts w:ascii="Times New Roman" w:hAnsi="Times New Roman" w:cs="Times New Roman"/>
          <w:sz w:val="24"/>
          <w:szCs w:val="24"/>
        </w:rPr>
        <w:t>绘制线性电阻的伏安特性曲线，并</w:t>
      </w:r>
      <w:r w:rsidR="00171832">
        <w:rPr>
          <w:rFonts w:ascii="Times New Roman" w:hAnsi="Times New Roman" w:cs="Times New Roman" w:hint="eastAsia"/>
          <w:sz w:val="24"/>
          <w:szCs w:val="24"/>
        </w:rPr>
        <w:t>将</w:t>
      </w:r>
      <w:r w:rsidRPr="00171832">
        <w:rPr>
          <w:rFonts w:ascii="Times New Roman" w:hAnsi="Times New Roman" w:cs="Times New Roman"/>
          <w:sz w:val="24"/>
          <w:szCs w:val="24"/>
        </w:rPr>
        <w:t>测算电阻阻值</w:t>
      </w:r>
      <w:r w:rsidR="00A71578" w:rsidRPr="00171832">
        <w:rPr>
          <w:rFonts w:ascii="Times New Roman" w:hAnsi="Times New Roman" w:cs="Times New Roman" w:hint="eastAsia"/>
          <w:sz w:val="24"/>
          <w:szCs w:val="24"/>
        </w:rPr>
        <w:t>标记在图上</w:t>
      </w:r>
      <w:r w:rsidRPr="00171832">
        <w:rPr>
          <w:rFonts w:ascii="Times New Roman" w:hAnsi="Times New Roman" w:cs="Times New Roman"/>
          <w:sz w:val="24"/>
          <w:szCs w:val="24"/>
        </w:rPr>
        <w:t>。</w:t>
      </w:r>
    </w:p>
    <w:p w14:paraId="6F423EB4" w14:textId="77777777" w:rsidR="00811B86" w:rsidRDefault="00811B86" w:rsidP="00E22A62">
      <w:pPr>
        <w:spacing w:line="288" w:lineRule="auto"/>
        <w:ind w:firstLineChars="200" w:firstLine="482"/>
        <w:rPr>
          <w:rFonts w:ascii="Times New Roman" w:hAnsiTheme="minorEastAsia" w:cs="Times New Roman"/>
          <w:b/>
          <w:sz w:val="24"/>
          <w:szCs w:val="24"/>
        </w:rPr>
      </w:pPr>
      <w:r w:rsidRPr="009D296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9D2961">
        <w:rPr>
          <w:rFonts w:ascii="Times New Roman" w:hAnsiTheme="minorEastAsia" w:cs="Times New Roman"/>
          <w:b/>
          <w:sz w:val="24"/>
          <w:szCs w:val="24"/>
        </w:rPr>
        <w:t>测绘非线性电阻的伏安特性</w:t>
      </w:r>
      <w:r>
        <w:rPr>
          <w:rFonts w:ascii="Times New Roman" w:hAnsiTheme="minorEastAsia" w:cs="Times New Roman" w:hint="eastAsia"/>
          <w:b/>
          <w:sz w:val="24"/>
          <w:szCs w:val="24"/>
        </w:rPr>
        <w:t>曲线</w:t>
      </w:r>
    </w:p>
    <w:p w14:paraId="5B6C7387" w14:textId="77777777" w:rsidR="00811B86" w:rsidRPr="00B8411B" w:rsidRDefault="00811B86" w:rsidP="0041650D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441955" wp14:editId="6C8CAF20">
            <wp:extent cx="3473647" cy="1332000"/>
            <wp:effectExtent l="19050" t="0" r="0" b="0"/>
            <wp:docPr id="455" name="图片 0" descr="Figure 1.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4.bmp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3647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8F0DC" w14:textId="77777777" w:rsidR="00811B86" w:rsidRDefault="00811B86" w:rsidP="0041650D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1.</w:t>
      </w:r>
      <w:r w:rsidR="00207469">
        <w:rPr>
          <w:rFonts w:ascii="Times New Roman" w:hAnsi="Times New Roman" w:cs="Times New Roman" w:hint="eastAsia"/>
          <w:sz w:val="24"/>
          <w:szCs w:val="24"/>
        </w:rPr>
        <w:t>2</w:t>
      </w:r>
    </w:p>
    <w:p w14:paraId="085D1A91" w14:textId="77777777" w:rsidR="00634311" w:rsidRDefault="00634311" w:rsidP="00634311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Theme="minorEastAsia" w:cs="Times New Roman" w:hint="eastAsia"/>
          <w:sz w:val="24"/>
          <w:szCs w:val="24"/>
        </w:rPr>
        <w:t>）</w:t>
      </w:r>
      <w:r w:rsidRPr="00B8411B">
        <w:rPr>
          <w:rFonts w:ascii="Times New Roman" w:hAnsiTheme="minorEastAsia" w:cs="Times New Roman"/>
          <w:sz w:val="24"/>
          <w:szCs w:val="24"/>
        </w:rPr>
        <w:t>测试电路如图</w:t>
      </w:r>
      <w:r>
        <w:rPr>
          <w:rFonts w:ascii="Times New Roman" w:hAnsiTheme="minorEastAsia" w:cs="Times New Roman" w:hint="eastAsia"/>
          <w:sz w:val="24"/>
          <w:szCs w:val="24"/>
        </w:rPr>
        <w:t>1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所示，图中</w:t>
      </w:r>
      <w:r w:rsidRPr="009D2961">
        <w:rPr>
          <w:rFonts w:ascii="Times New Roman" w:hAnsi="Times New Roman" w:cs="Times New Roman"/>
          <w:i/>
          <w:sz w:val="24"/>
          <w:szCs w:val="24"/>
        </w:rPr>
        <w:t>D</w:t>
      </w:r>
      <w:r w:rsidRPr="00B8411B">
        <w:rPr>
          <w:rFonts w:ascii="Times New Roman" w:hAnsiTheme="minorEastAsia" w:cs="Times New Roman"/>
          <w:sz w:val="24"/>
          <w:szCs w:val="24"/>
        </w:rPr>
        <w:t>为二极管，型号为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N400</w:t>
      </w:r>
      <w:r w:rsidR="00646E4A">
        <w:rPr>
          <w:rFonts w:ascii="Times New Roman" w:hAnsi="Times New Roman" w:cs="Times New Roman" w:hint="eastAsia"/>
          <w:sz w:val="24"/>
          <w:szCs w:val="24"/>
        </w:rPr>
        <w:t>7</w:t>
      </w:r>
      <w:r w:rsidRPr="00B8411B">
        <w:rPr>
          <w:rFonts w:ascii="Times New Roman" w:hAnsiTheme="minorEastAsia" w:cs="Times New Roman"/>
          <w:sz w:val="24"/>
          <w:szCs w:val="24"/>
        </w:rPr>
        <w:t>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W</w:t>
      </w:r>
      <w:r w:rsidRPr="00B8411B">
        <w:rPr>
          <w:rFonts w:ascii="Times New Roman" w:hAnsiTheme="minorEastAsia" w:cs="Times New Roman"/>
          <w:sz w:val="24"/>
          <w:szCs w:val="24"/>
        </w:rPr>
        <w:t>为可调电位器。</w:t>
      </w:r>
    </w:p>
    <w:p w14:paraId="76D0DCB4" w14:textId="77777777" w:rsidR="0041650D" w:rsidRDefault="0041650D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2</w:t>
      </w:r>
      <w:r>
        <w:rPr>
          <w:rFonts w:ascii="Times New Roman" w:hAnsiTheme="minorEastAsia" w:cs="Times New Roman" w:hint="eastAsia"/>
          <w:sz w:val="24"/>
          <w:szCs w:val="24"/>
        </w:rPr>
        <w:t>）</w:t>
      </w:r>
      <w:r w:rsidRPr="00B8411B">
        <w:rPr>
          <w:rFonts w:ascii="Times New Roman" w:hAnsiTheme="minorEastAsia" w:cs="Times New Roman"/>
          <w:sz w:val="24"/>
          <w:szCs w:val="24"/>
        </w:rPr>
        <w:t>缓慢调节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W</w:t>
      </w:r>
      <w:r w:rsidRPr="00B8411B">
        <w:rPr>
          <w:rFonts w:ascii="Times New Roman" w:hAnsiTheme="minorEastAsia" w:cs="Times New Roman"/>
          <w:sz w:val="24"/>
          <w:szCs w:val="24"/>
        </w:rPr>
        <w:t>，使伏特表的读数依次为表</w:t>
      </w:r>
      <w:r>
        <w:rPr>
          <w:rFonts w:ascii="Times New Roman" w:hAnsiTheme="minorEastAsia" w:cs="Times New Roman" w:hint="eastAsia"/>
          <w:sz w:val="24"/>
          <w:szCs w:val="24"/>
        </w:rPr>
        <w:t>1.</w:t>
      </w: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中所列电压值时，读毫安表的读数，将相应的电流值记录在表格中。</w:t>
      </w:r>
    </w:p>
    <w:p w14:paraId="45AFCFCA" w14:textId="77777777" w:rsidR="00811B86" w:rsidRPr="00B8411B" w:rsidRDefault="00811B86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>
        <w:rPr>
          <w:rFonts w:ascii="Times New Roman" w:hAnsiTheme="minorEastAsia" w:cs="Times New Roman" w:hint="eastAsia"/>
          <w:sz w:val="24"/>
          <w:szCs w:val="24"/>
        </w:rPr>
        <w:t>1.</w:t>
      </w:r>
      <w:r>
        <w:rPr>
          <w:rFonts w:ascii="Times New Roman" w:hAnsi="Times New Roman" w:cs="Times New Roman" w:hint="eastAsia"/>
          <w:sz w:val="24"/>
          <w:szCs w:val="24"/>
        </w:rPr>
        <w:t>2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E22A62" w:rsidRPr="00B8411B" w14:paraId="1143EDDB" w14:textId="77777777" w:rsidTr="00EB105B">
        <w:trPr>
          <w:trHeight w:val="397"/>
          <w:jc w:val="center"/>
        </w:trPr>
        <w:tc>
          <w:tcPr>
            <w:tcW w:w="1310" w:type="dxa"/>
            <w:vAlign w:val="center"/>
          </w:tcPr>
          <w:p w14:paraId="04C34F87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V)</w:t>
            </w:r>
          </w:p>
        </w:tc>
        <w:tc>
          <w:tcPr>
            <w:tcW w:w="680" w:type="dxa"/>
            <w:vAlign w:val="center"/>
          </w:tcPr>
          <w:p w14:paraId="53CEAB09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1</w:t>
            </w:r>
          </w:p>
        </w:tc>
        <w:tc>
          <w:tcPr>
            <w:tcW w:w="680" w:type="dxa"/>
            <w:vAlign w:val="center"/>
          </w:tcPr>
          <w:p w14:paraId="3A844C91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2</w:t>
            </w:r>
          </w:p>
        </w:tc>
        <w:tc>
          <w:tcPr>
            <w:tcW w:w="680" w:type="dxa"/>
            <w:vAlign w:val="center"/>
          </w:tcPr>
          <w:p w14:paraId="007A176B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3</w:t>
            </w:r>
          </w:p>
        </w:tc>
        <w:tc>
          <w:tcPr>
            <w:tcW w:w="680" w:type="dxa"/>
            <w:vAlign w:val="center"/>
          </w:tcPr>
          <w:p w14:paraId="66E114F2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4</w:t>
            </w:r>
          </w:p>
        </w:tc>
        <w:tc>
          <w:tcPr>
            <w:tcW w:w="680" w:type="dxa"/>
            <w:vAlign w:val="center"/>
          </w:tcPr>
          <w:p w14:paraId="63ED8724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  <w:tc>
          <w:tcPr>
            <w:tcW w:w="680" w:type="dxa"/>
            <w:vAlign w:val="center"/>
          </w:tcPr>
          <w:p w14:paraId="2A6665B8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55</w:t>
            </w:r>
          </w:p>
        </w:tc>
        <w:tc>
          <w:tcPr>
            <w:tcW w:w="680" w:type="dxa"/>
            <w:vAlign w:val="center"/>
          </w:tcPr>
          <w:p w14:paraId="3558FE10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6</w:t>
            </w:r>
          </w:p>
        </w:tc>
        <w:tc>
          <w:tcPr>
            <w:tcW w:w="680" w:type="dxa"/>
            <w:vAlign w:val="center"/>
          </w:tcPr>
          <w:p w14:paraId="32178AD3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65</w:t>
            </w:r>
          </w:p>
        </w:tc>
        <w:tc>
          <w:tcPr>
            <w:tcW w:w="680" w:type="dxa"/>
            <w:vAlign w:val="center"/>
          </w:tcPr>
          <w:p w14:paraId="4C35806A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7</w:t>
            </w:r>
          </w:p>
        </w:tc>
        <w:tc>
          <w:tcPr>
            <w:tcW w:w="680" w:type="dxa"/>
            <w:vAlign w:val="center"/>
          </w:tcPr>
          <w:p w14:paraId="3B8C5274" w14:textId="5BABF160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7</w:t>
            </w:r>
            <w:r w:rsidR="00513B1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22A62" w:rsidRPr="00B8411B" w14:paraId="4BBE4E80" w14:textId="77777777" w:rsidTr="00EB105B">
        <w:trPr>
          <w:trHeight w:val="397"/>
          <w:jc w:val="center"/>
        </w:trPr>
        <w:tc>
          <w:tcPr>
            <w:tcW w:w="1310" w:type="dxa"/>
            <w:vAlign w:val="center"/>
          </w:tcPr>
          <w:p w14:paraId="7608A97F" w14:textId="77777777" w:rsidR="00E22A62" w:rsidRPr="00182F7E" w:rsidRDefault="00E22A62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mA)</w:t>
            </w:r>
          </w:p>
        </w:tc>
        <w:tc>
          <w:tcPr>
            <w:tcW w:w="680" w:type="dxa"/>
            <w:vAlign w:val="center"/>
          </w:tcPr>
          <w:p w14:paraId="455B5D28" w14:textId="2270FFB4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5D119049" w14:textId="24C9CFA3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05D928AC" w14:textId="3982F810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76FA1464" w14:textId="59072D8E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</w:p>
        </w:tc>
        <w:tc>
          <w:tcPr>
            <w:tcW w:w="680" w:type="dxa"/>
            <w:vAlign w:val="center"/>
          </w:tcPr>
          <w:p w14:paraId="72ED2C39" w14:textId="2B8111AA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</w:t>
            </w:r>
          </w:p>
        </w:tc>
        <w:tc>
          <w:tcPr>
            <w:tcW w:w="680" w:type="dxa"/>
            <w:vAlign w:val="center"/>
          </w:tcPr>
          <w:p w14:paraId="0FC67621" w14:textId="560631F5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</w:t>
            </w:r>
          </w:p>
        </w:tc>
        <w:tc>
          <w:tcPr>
            <w:tcW w:w="680" w:type="dxa"/>
            <w:vAlign w:val="center"/>
          </w:tcPr>
          <w:p w14:paraId="4BAE875C" w14:textId="6F2ABC92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</w:t>
            </w:r>
          </w:p>
        </w:tc>
        <w:tc>
          <w:tcPr>
            <w:tcW w:w="680" w:type="dxa"/>
            <w:vAlign w:val="center"/>
          </w:tcPr>
          <w:p w14:paraId="018BB72E" w14:textId="3E22E228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5</w:t>
            </w:r>
          </w:p>
        </w:tc>
        <w:tc>
          <w:tcPr>
            <w:tcW w:w="680" w:type="dxa"/>
            <w:vAlign w:val="center"/>
          </w:tcPr>
          <w:p w14:paraId="67FF229F" w14:textId="11CCA13C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9</w:t>
            </w:r>
          </w:p>
        </w:tc>
        <w:tc>
          <w:tcPr>
            <w:tcW w:w="680" w:type="dxa"/>
            <w:vAlign w:val="center"/>
          </w:tcPr>
          <w:p w14:paraId="41E00F78" w14:textId="3A94DA15" w:rsidR="00E22A62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.4</w:t>
            </w:r>
          </w:p>
        </w:tc>
      </w:tr>
    </w:tbl>
    <w:p w14:paraId="5ED67185" w14:textId="70A5A9A3" w:rsidR="00811B86" w:rsidRDefault="008767C0" w:rsidP="00686E56">
      <w:pPr>
        <w:spacing w:beforeLines="30" w:before="93" w:afterLines="30" w:after="93"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811B86" w:rsidRPr="00B8411B">
        <w:rPr>
          <w:rFonts w:ascii="Times New Roman" w:hAnsiTheme="minorEastAsia" w:cs="Times New Roman"/>
          <w:sz w:val="24"/>
          <w:szCs w:val="24"/>
        </w:rPr>
        <w:t>）</w:t>
      </w:r>
      <w:r w:rsidR="00811B86">
        <w:rPr>
          <w:rFonts w:ascii="Times New Roman" w:hAnsiTheme="minorEastAsia" w:cs="Times New Roman" w:hint="eastAsia"/>
          <w:sz w:val="24"/>
          <w:szCs w:val="24"/>
        </w:rPr>
        <w:t>在图</w:t>
      </w:r>
      <w:r w:rsidR="00811B86">
        <w:rPr>
          <w:rFonts w:ascii="Times New Roman" w:hAnsiTheme="minorEastAsia" w:cs="Times New Roman" w:hint="eastAsia"/>
          <w:sz w:val="24"/>
          <w:szCs w:val="24"/>
        </w:rPr>
        <w:t>1.4</w:t>
      </w:r>
      <w:r w:rsidR="00811B86">
        <w:rPr>
          <w:rFonts w:ascii="Times New Roman" w:hAnsiTheme="minorEastAsia" w:cs="Times New Roman" w:hint="eastAsia"/>
          <w:sz w:val="24"/>
          <w:szCs w:val="24"/>
        </w:rPr>
        <w:t>上</w:t>
      </w:r>
      <w:r w:rsidR="00811B86" w:rsidRPr="00B8411B">
        <w:rPr>
          <w:rFonts w:ascii="Times New Roman" w:hAnsiTheme="minorEastAsia" w:cs="Times New Roman"/>
          <w:sz w:val="24"/>
          <w:szCs w:val="24"/>
        </w:rPr>
        <w:t>绘制非线性电阻的伏安特性曲线。</w:t>
      </w:r>
    </w:p>
    <w:p w14:paraId="63CDE02B" w14:textId="1E69CF6C" w:rsidR="00913196" w:rsidRDefault="00FF0EAC" w:rsidP="00686E56">
      <w:pPr>
        <w:spacing w:beforeLines="30" w:before="93" w:afterLines="30" w:after="93" w:line="288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6976" behindDoc="0" locked="0" layoutInCell="1" allowOverlap="1" wp14:anchorId="51548D70" wp14:editId="731AFA7C">
            <wp:simplePos x="0" y="0"/>
            <wp:positionH relativeFrom="column">
              <wp:posOffset>3096568</wp:posOffset>
            </wp:positionH>
            <wp:positionV relativeFrom="paragraph">
              <wp:posOffset>246254</wp:posOffset>
            </wp:positionV>
            <wp:extent cx="2928796" cy="2251710"/>
            <wp:effectExtent l="0" t="0" r="0" b="0"/>
            <wp:wrapNone/>
            <wp:docPr id="932114200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9EF056B4-0490-419A-A97C-C4B19BF6760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7ACD">
        <w:rPr>
          <w:noProof/>
        </w:rPr>
        <w:drawing>
          <wp:anchor distT="0" distB="0" distL="114300" distR="114300" simplePos="0" relativeHeight="251645952" behindDoc="0" locked="0" layoutInCell="1" allowOverlap="1" wp14:anchorId="3D62EE35" wp14:editId="03D3E593">
            <wp:simplePos x="0" y="0"/>
            <wp:positionH relativeFrom="column">
              <wp:posOffset>380321</wp:posOffset>
            </wp:positionH>
            <wp:positionV relativeFrom="paragraph">
              <wp:posOffset>273176</wp:posOffset>
            </wp:positionV>
            <wp:extent cx="2580237" cy="2161163"/>
            <wp:effectExtent l="0" t="0" r="0" b="0"/>
            <wp:wrapNone/>
            <wp:docPr id="1487718708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2F180FA6-1893-406A-8557-D1D76BBED65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sz w:val="24"/>
          <w:szCs w:val="24"/>
        </w:rPr>
      </w:r>
      <w:r w:rsidR="00000000">
        <w:rPr>
          <w:rFonts w:ascii="Times New Roman" w:hAnsi="Times New Roman" w:cs="Times New Roman"/>
          <w:sz w:val="24"/>
          <w:szCs w:val="24"/>
        </w:rPr>
        <w:pict w14:anchorId="3ADB7A74">
          <v:group id="_x0000_s2337" editas="canvas" style="width:439.1pt;height:212.6pt;mso-position-horizontal-relative:char;mso-position-vertical-relative:line" coordorigin="1934,1650" coordsize="8782,4252">
            <o:lock v:ext="edit" aspectratio="t"/>
            <v:shape id="_x0000_s2338" type="#_x0000_t75" style="position:absolute;left:1934;top:1650;width:8782;height:4252" o:preferrelative="f">
              <v:fill o:detectmouseclick="t"/>
              <v:path o:extrusionok="t" o:connecttype="none"/>
              <o:lock v:ext="edit" text="t"/>
            </v:shape>
            <v:rect id="_x0000_s2339" style="position:absolute;left:1942;top:1650;width:4252;height:4252">
              <v:textbox style="mso-next-textbox:#_x0000_s2339">
                <w:txbxContent>
                  <w:p w14:paraId="432FAA42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6A3854A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A3D1D29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59466FE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93FE17D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2BA2943" w14:textId="275E49A1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1CD1DB3" w14:textId="77777777" w:rsidR="002A648D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52A5321" w14:textId="77777777" w:rsidR="002A648D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A035D57" w14:textId="77777777" w:rsidR="002A648D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8A3AAA5" w14:textId="77777777" w:rsidR="002A648D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CD9C005" w14:textId="6A2AB513" w:rsidR="002A648D" w:rsidRPr="008104A3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线性电阻伏安特性曲线</w:t>
                    </w:r>
                  </w:p>
                </w:txbxContent>
              </v:textbox>
            </v:rect>
            <v:rect id="_x0000_s2340" style="position:absolute;left:6464;top:1650;width:4252;height:4252">
              <v:textbox style="mso-next-textbox:#_x0000_s2340">
                <w:txbxContent>
                  <w:p w14:paraId="46241EEE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2C37816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FE2C5D9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9CCF85D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760DC27" w14:textId="77777777" w:rsidR="00F10F32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9482CF3" w14:textId="77777777" w:rsidR="002A648D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8C724EB" w14:textId="77777777" w:rsidR="002A648D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F1832CD" w14:textId="77777777" w:rsidR="002A648D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BE01CFD" w14:textId="77777777" w:rsidR="002A648D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5E893FB" w14:textId="77777777" w:rsidR="002A648D" w:rsidRDefault="002A648D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9EAB23D" w14:textId="0FC50F4C" w:rsidR="00F10F32" w:rsidRPr="008104A3" w:rsidRDefault="00F10F32" w:rsidP="0091319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非线性电阻伏安特性曲线</w:t>
                    </w:r>
                  </w:p>
                </w:txbxContent>
              </v:textbox>
            </v:rect>
            <w10:anchorlock/>
          </v:group>
        </w:pict>
      </w:r>
    </w:p>
    <w:p w14:paraId="6C1DBE31" w14:textId="3EDCB144" w:rsidR="00811B86" w:rsidRDefault="00811B86" w:rsidP="00E26390">
      <w:pPr>
        <w:spacing w:line="288" w:lineRule="auto"/>
        <w:ind w:firstLineChars="1000" w:firstLine="24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 1.</w:t>
      </w:r>
      <w:r w:rsidR="00207469">
        <w:rPr>
          <w:rFonts w:ascii="Times New Roman" w:hAnsi="Times New Roman" w:cs="Times New Roman" w:hint="eastAsia"/>
          <w:sz w:val="24"/>
          <w:szCs w:val="24"/>
        </w:rPr>
        <w:t xml:space="preserve">3                           </w:t>
      </w:r>
      <w:r w:rsidR="002E67C8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 1.4</w:t>
      </w:r>
    </w:p>
    <w:p w14:paraId="4C163F35" w14:textId="592AE65C" w:rsidR="00060E77" w:rsidRDefault="00060E77" w:rsidP="00E22A62">
      <w:pPr>
        <w:spacing w:line="288" w:lineRule="auto"/>
        <w:ind w:firstLineChars="196" w:firstLine="472"/>
        <w:rPr>
          <w:rFonts w:ascii="Times New Roman" w:hAnsiTheme="minorEastAsia" w:cs="Times New Roman"/>
          <w:b/>
          <w:sz w:val="24"/>
          <w:szCs w:val="24"/>
        </w:rPr>
      </w:pPr>
      <w:r w:rsidRPr="009D296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9D2961">
        <w:rPr>
          <w:rFonts w:ascii="Times New Roman" w:hAnsiTheme="minorEastAsia" w:cs="Times New Roman"/>
          <w:b/>
          <w:sz w:val="24"/>
          <w:szCs w:val="24"/>
        </w:rPr>
        <w:t>测绘理想电压源的伏安特性</w:t>
      </w:r>
      <w:r w:rsidR="009D2961">
        <w:rPr>
          <w:rFonts w:ascii="Times New Roman" w:hAnsiTheme="minorEastAsia" w:cs="Times New Roman" w:hint="eastAsia"/>
          <w:b/>
          <w:sz w:val="24"/>
          <w:szCs w:val="24"/>
        </w:rPr>
        <w:t>曲线</w:t>
      </w:r>
    </w:p>
    <w:p w14:paraId="0C83B331" w14:textId="77777777" w:rsidR="00060E77" w:rsidRPr="00B8411B" w:rsidRDefault="000B1460" w:rsidP="00030506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F58C2F" wp14:editId="370FAAF6">
            <wp:extent cx="1703451" cy="1332000"/>
            <wp:effectExtent l="19050" t="0" r="0" b="0"/>
            <wp:docPr id="251" name="图片 250" descr="Figure 1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5.bmp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3451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206B">
        <w:rPr>
          <w:rFonts w:ascii="Times New Roman" w:hAnsi="Times New Roman" w:cs="Times New Roman" w:hint="eastAsia"/>
          <w:noProof/>
          <w:sz w:val="24"/>
          <w:szCs w:val="24"/>
        </w:rPr>
        <w:t xml:space="preserve">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1E6892" wp14:editId="7C9E94A2">
            <wp:extent cx="3079119" cy="1332000"/>
            <wp:effectExtent l="19050" t="0" r="6981" b="0"/>
            <wp:docPr id="252" name="图片 251" descr="Figure 1.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6.bmp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9119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E1799" w14:textId="77777777" w:rsidR="00060E77" w:rsidRPr="00030506" w:rsidRDefault="00030506" w:rsidP="004D206B">
      <w:pPr>
        <w:spacing w:line="288" w:lineRule="auto"/>
        <w:ind w:firstLineChars="600" w:firstLine="14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 w:rsidRPr="00030506"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4D206B">
        <w:rPr>
          <w:rFonts w:ascii="Times New Roman" w:hAnsi="Times New Roman" w:cs="Times New Roman" w:hint="eastAsia"/>
          <w:sz w:val="24"/>
          <w:szCs w:val="24"/>
        </w:rPr>
        <w:t xml:space="preserve">                                 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 w:rsidR="00060E77" w:rsidRPr="00030506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14:paraId="075C1649" w14:textId="77777777" w:rsidR="00060E77" w:rsidRDefault="00060E77" w:rsidP="001979E2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7C3CD9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5</w:t>
      </w:r>
    </w:p>
    <w:p w14:paraId="72CFAFDB" w14:textId="77777777" w:rsidR="00634311" w:rsidRDefault="00634311" w:rsidP="00634311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首先，连接电路如图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5</w:t>
      </w: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a</w:t>
      </w:r>
      <w:r w:rsidRPr="00B8411B">
        <w:rPr>
          <w:rFonts w:ascii="Times New Roman" w:hAnsiTheme="minorEastAsia" w:cs="Times New Roman"/>
          <w:sz w:val="24"/>
          <w:szCs w:val="24"/>
        </w:rPr>
        <w:t>）所示，不加负载电路，直接用伏特表测试直流稳压电源的输出电压，将其设置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249A4D63" w14:textId="77777777" w:rsidR="00634311" w:rsidRDefault="00634311" w:rsidP="00634311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然后，测试电路如图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5</w:t>
      </w: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b</w:t>
      </w:r>
      <w:r w:rsidRPr="00B8411B">
        <w:rPr>
          <w:rFonts w:ascii="Times New Roman" w:hAnsiTheme="minorEastAsia" w:cs="Times New Roman"/>
          <w:sz w:val="24"/>
          <w:szCs w:val="24"/>
        </w:rPr>
        <w:t>）所示，其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为限流保护电阻。</w:t>
      </w:r>
    </w:p>
    <w:p w14:paraId="4E9786F0" w14:textId="77777777" w:rsidR="00030506" w:rsidRPr="00B8411B" w:rsidRDefault="00030506" w:rsidP="00634311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3E691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>
        <w:rPr>
          <w:rFonts w:ascii="Times New Roman" w:hAnsiTheme="minorEastAsia" w:cs="Times New Roman"/>
          <w:sz w:val="24"/>
          <w:szCs w:val="24"/>
        </w:rPr>
        <w:t>，使毫安表</w:t>
      </w:r>
      <w:r>
        <w:rPr>
          <w:rFonts w:ascii="Times New Roman" w:hAnsiTheme="minorEastAsia" w:cs="Times New Roman" w:hint="eastAsia"/>
          <w:sz w:val="24"/>
          <w:szCs w:val="24"/>
        </w:rPr>
        <w:t>的</w:t>
      </w:r>
      <w:r w:rsidRPr="00B8411B">
        <w:rPr>
          <w:rFonts w:ascii="Times New Roman" w:hAnsiTheme="minorEastAsia" w:cs="Times New Roman"/>
          <w:sz w:val="24"/>
          <w:szCs w:val="24"/>
        </w:rPr>
        <w:t>读数依次为表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3</w:t>
      </w:r>
      <w:r w:rsidRPr="00B8411B">
        <w:rPr>
          <w:rFonts w:ascii="Times New Roman" w:hAnsiTheme="minorEastAsia" w:cs="Times New Roman"/>
          <w:sz w:val="24"/>
          <w:szCs w:val="24"/>
        </w:rPr>
        <w:t>中所列电流值时，读伏特表的读数，将相应的电压值记录在表格中。</w:t>
      </w:r>
    </w:p>
    <w:p w14:paraId="262072F7" w14:textId="77777777" w:rsidR="002507A7" w:rsidRPr="00B8411B" w:rsidRDefault="002507A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3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2507A7" w:rsidRPr="00B8411B" w14:paraId="4BFED524" w14:textId="77777777" w:rsidTr="00176CFA">
        <w:trPr>
          <w:trHeight w:val="397"/>
          <w:jc w:val="center"/>
        </w:trPr>
        <w:tc>
          <w:tcPr>
            <w:tcW w:w="1310" w:type="dxa"/>
            <w:vAlign w:val="center"/>
          </w:tcPr>
          <w:p w14:paraId="45E73609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5210DBF9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1020" w:type="dxa"/>
            <w:vAlign w:val="center"/>
          </w:tcPr>
          <w:p w14:paraId="6BD3BE17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10.0</w:t>
            </w:r>
          </w:p>
        </w:tc>
        <w:tc>
          <w:tcPr>
            <w:tcW w:w="1020" w:type="dxa"/>
            <w:vAlign w:val="center"/>
          </w:tcPr>
          <w:p w14:paraId="35306201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20.0</w:t>
            </w:r>
          </w:p>
        </w:tc>
        <w:tc>
          <w:tcPr>
            <w:tcW w:w="1020" w:type="dxa"/>
            <w:vAlign w:val="center"/>
          </w:tcPr>
          <w:p w14:paraId="1C2C9EB3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30.0</w:t>
            </w:r>
          </w:p>
        </w:tc>
        <w:tc>
          <w:tcPr>
            <w:tcW w:w="1020" w:type="dxa"/>
            <w:vAlign w:val="center"/>
          </w:tcPr>
          <w:p w14:paraId="76D106CD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40.0</w:t>
            </w:r>
          </w:p>
        </w:tc>
      </w:tr>
      <w:tr w:rsidR="002507A7" w:rsidRPr="00B8411B" w14:paraId="29492CBF" w14:textId="77777777" w:rsidTr="00176CFA">
        <w:trPr>
          <w:trHeight w:val="397"/>
          <w:jc w:val="center"/>
        </w:trPr>
        <w:tc>
          <w:tcPr>
            <w:tcW w:w="1310" w:type="dxa"/>
            <w:vAlign w:val="center"/>
          </w:tcPr>
          <w:p w14:paraId="0A43AADC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60FE7929" w14:textId="77777777" w:rsidR="002507A7" w:rsidRPr="00182F7E" w:rsidRDefault="002507A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10.0</w:t>
            </w:r>
          </w:p>
        </w:tc>
        <w:tc>
          <w:tcPr>
            <w:tcW w:w="1020" w:type="dxa"/>
            <w:vAlign w:val="center"/>
          </w:tcPr>
          <w:p w14:paraId="1D7AFF6D" w14:textId="364FDDE5" w:rsidR="002507A7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</w:t>
            </w:r>
          </w:p>
        </w:tc>
        <w:tc>
          <w:tcPr>
            <w:tcW w:w="1020" w:type="dxa"/>
            <w:vAlign w:val="center"/>
          </w:tcPr>
          <w:p w14:paraId="12A5B0CC" w14:textId="04F1BE2D" w:rsidR="002507A7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</w:t>
            </w:r>
          </w:p>
        </w:tc>
        <w:tc>
          <w:tcPr>
            <w:tcW w:w="1020" w:type="dxa"/>
            <w:vAlign w:val="center"/>
          </w:tcPr>
          <w:p w14:paraId="797C3E6C" w14:textId="293EE033" w:rsidR="002507A7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</w:t>
            </w:r>
          </w:p>
        </w:tc>
        <w:tc>
          <w:tcPr>
            <w:tcW w:w="1020" w:type="dxa"/>
            <w:vAlign w:val="center"/>
          </w:tcPr>
          <w:p w14:paraId="2E73BDE8" w14:textId="542B3B82" w:rsidR="002507A7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</w:t>
            </w:r>
          </w:p>
        </w:tc>
      </w:tr>
    </w:tbl>
    <w:p w14:paraId="77466F74" w14:textId="77777777" w:rsidR="00060E77" w:rsidRDefault="00060E77" w:rsidP="00686E56">
      <w:pPr>
        <w:spacing w:beforeLines="30" w:before="93"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AE047E">
        <w:rPr>
          <w:rFonts w:ascii="Times New Roman" w:hAnsiTheme="minorEastAsia" w:cs="Times New Roman" w:hint="eastAsia"/>
          <w:sz w:val="24"/>
          <w:szCs w:val="24"/>
        </w:rPr>
        <w:t>在</w:t>
      </w:r>
      <w:r w:rsidR="007C3CD9">
        <w:rPr>
          <w:rFonts w:ascii="Times New Roman" w:hAnsiTheme="minorEastAsia" w:cs="Times New Roman" w:hint="eastAsia"/>
          <w:sz w:val="24"/>
          <w:szCs w:val="24"/>
        </w:rPr>
        <w:t>图</w:t>
      </w:r>
      <w:r w:rsidR="007C3CD9">
        <w:rPr>
          <w:rFonts w:ascii="Times New Roman" w:hAnsiTheme="minorEastAsia" w:cs="Times New Roman" w:hint="eastAsia"/>
          <w:sz w:val="24"/>
          <w:szCs w:val="24"/>
        </w:rPr>
        <w:t>1.</w:t>
      </w:r>
      <w:r w:rsidR="00D00A6E">
        <w:rPr>
          <w:rFonts w:ascii="Times New Roman" w:hAnsiTheme="minorEastAsia" w:cs="Times New Roman" w:hint="eastAsia"/>
          <w:sz w:val="24"/>
          <w:szCs w:val="24"/>
        </w:rPr>
        <w:t>7</w:t>
      </w:r>
      <w:r w:rsidR="00AE047E">
        <w:rPr>
          <w:rFonts w:ascii="Times New Roman" w:hAnsiTheme="minorEastAsia" w:cs="Times New Roman" w:hint="eastAsia"/>
          <w:sz w:val="24"/>
          <w:szCs w:val="24"/>
        </w:rPr>
        <w:t>上</w:t>
      </w:r>
      <w:r w:rsidRPr="00B8411B">
        <w:rPr>
          <w:rFonts w:ascii="Times New Roman" w:hAnsiTheme="minorEastAsia" w:cs="Times New Roman"/>
          <w:sz w:val="24"/>
          <w:szCs w:val="24"/>
        </w:rPr>
        <w:t>绘制理想电压源的伏安特性曲线。</w:t>
      </w:r>
    </w:p>
    <w:p w14:paraId="642EADB3" w14:textId="77777777" w:rsidR="00060E77" w:rsidRPr="00AE047E" w:rsidRDefault="00060E77" w:rsidP="00E22A62">
      <w:pPr>
        <w:spacing w:line="288" w:lineRule="auto"/>
        <w:ind w:firstLineChars="196" w:firstLine="472"/>
        <w:rPr>
          <w:rFonts w:ascii="Times New Roman" w:hAnsi="Times New Roman" w:cs="Times New Roman"/>
          <w:b/>
          <w:sz w:val="24"/>
          <w:szCs w:val="24"/>
        </w:rPr>
      </w:pPr>
      <w:r w:rsidRPr="00AE047E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AE047E">
        <w:rPr>
          <w:rFonts w:ascii="Times New Roman" w:hAnsiTheme="minorEastAsia" w:cs="Times New Roman"/>
          <w:b/>
          <w:sz w:val="24"/>
          <w:szCs w:val="24"/>
        </w:rPr>
        <w:t>测绘实际电压源的伏安特性</w:t>
      </w:r>
      <w:r w:rsidR="00AE047E">
        <w:rPr>
          <w:rFonts w:ascii="Times New Roman" w:hAnsiTheme="minorEastAsia" w:cs="Times New Roman" w:hint="eastAsia"/>
          <w:b/>
          <w:sz w:val="24"/>
          <w:szCs w:val="24"/>
        </w:rPr>
        <w:t>曲线</w:t>
      </w:r>
    </w:p>
    <w:p w14:paraId="6DCA8FE7" w14:textId="43848052" w:rsidR="00060E77" w:rsidRPr="00B8411B" w:rsidRDefault="00060E77" w:rsidP="00634311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Pr="00B8411B">
        <w:rPr>
          <w:rFonts w:ascii="Times New Roman" w:hAnsiTheme="minorEastAsia" w:cs="Times New Roman"/>
          <w:sz w:val="24"/>
          <w:szCs w:val="24"/>
        </w:rPr>
        <w:t>）首先，连接电路如图</w:t>
      </w:r>
      <w:r w:rsidR="00D00A6E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1B86">
        <w:rPr>
          <w:rFonts w:ascii="Times New Roman" w:hAnsi="Times New Roman" w:cs="Times New Roman" w:hint="eastAsia"/>
          <w:sz w:val="24"/>
          <w:szCs w:val="24"/>
        </w:rPr>
        <w:t>6</w:t>
      </w:r>
      <w:r w:rsidR="00AF7570">
        <w:rPr>
          <w:rFonts w:ascii="Times New Roman" w:hAnsiTheme="minorEastAsia" w:cs="Times New Roman" w:hint="eastAsia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a</w:t>
      </w:r>
      <w:r w:rsidRPr="00B8411B">
        <w:rPr>
          <w:rFonts w:ascii="Times New Roman" w:hAnsiTheme="minorEastAsia" w:cs="Times New Roman"/>
          <w:sz w:val="24"/>
          <w:szCs w:val="24"/>
        </w:rPr>
        <w:t>）所示，不加负载电路，直接用伏特表测试实际电压源的输出电压，将其设置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其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Pr="00B8411B">
        <w:rPr>
          <w:rFonts w:ascii="Times New Roman" w:hAnsiTheme="minorEastAsia" w:cs="Times New Roman"/>
          <w:sz w:val="24"/>
          <w:szCs w:val="24"/>
        </w:rPr>
        <w:t>为实际电压源的内阻，阻值</w:t>
      </w:r>
      <w:r w:rsidR="001979E2" w:rsidRPr="001979E2">
        <w:rPr>
          <w:rFonts w:ascii="Times New Roman" w:hAnsiTheme="minorEastAsia" w:cs="Times New Roman" w:hint="eastAsia"/>
          <w:i/>
          <w:sz w:val="24"/>
          <w:szCs w:val="24"/>
        </w:rPr>
        <w:t>R</w:t>
      </w:r>
      <w:r w:rsidR="001979E2" w:rsidRPr="001979E2">
        <w:rPr>
          <w:rFonts w:ascii="Times New Roman" w:hAnsiTheme="minorEastAsia" w:cs="Times New Roman" w:hint="eastAsia"/>
          <w:i/>
          <w:sz w:val="24"/>
          <w:szCs w:val="24"/>
          <w:vertAlign w:val="subscript"/>
        </w:rPr>
        <w:t>S</w:t>
      </w:r>
      <w:r w:rsidR="001979E2">
        <w:rPr>
          <w:rFonts w:ascii="Times New Roman" w:hAnsiTheme="minorEastAsia" w:cs="Times New Roman" w:hint="eastAsia"/>
          <w:sz w:val="24"/>
          <w:szCs w:val="24"/>
        </w:rPr>
        <w:t xml:space="preserve"> = 51</w:t>
      </w:r>
      <w:r w:rsidR="001979E2" w:rsidRPr="001979E2">
        <w:rPr>
          <w:rFonts w:ascii="Times New Roman" w:eastAsia="宋体" w:hAnsi="Times New Roman" w:cs="Times New Roman"/>
          <w:sz w:val="24"/>
          <w:szCs w:val="24"/>
        </w:rPr>
        <w:t>Ω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0EFF95FE" w14:textId="0AFD1DBC" w:rsidR="00060E77" w:rsidRPr="00B8411B" w:rsidRDefault="00047FC1" w:rsidP="00115FCB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B904C2" wp14:editId="2AAA17F8">
            <wp:extent cx="2164856" cy="1368000"/>
            <wp:effectExtent l="19050" t="0" r="6844" b="0"/>
            <wp:docPr id="253" name="图片 252" descr="Figure 1.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9.bmp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4856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206B">
        <w:rPr>
          <w:rFonts w:ascii="Times New Roman" w:hAnsi="Times New Roman" w:cs="Times New Roman" w:hint="eastAsia"/>
          <w:noProof/>
          <w:sz w:val="24"/>
          <w:szCs w:val="24"/>
        </w:rPr>
        <w:t xml:space="preserve">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A1B1ED" wp14:editId="1A337BBC">
            <wp:extent cx="3108475" cy="1368000"/>
            <wp:effectExtent l="19050" t="0" r="0" b="0"/>
            <wp:docPr id="254" name="图片 253" descr="Figure 1.1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10.bmp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8475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9FB86" w14:textId="364DF491" w:rsidR="00060E77" w:rsidRPr="004D206B" w:rsidRDefault="004D206B" w:rsidP="004D206B">
      <w:pPr>
        <w:pStyle w:val="a9"/>
        <w:numPr>
          <w:ilvl w:val="0"/>
          <w:numId w:val="84"/>
        </w:numPr>
        <w:spacing w:line="288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                                     </w:t>
      </w:r>
      <w:r w:rsidR="00060E77" w:rsidRPr="004D206B">
        <w:rPr>
          <w:rFonts w:ascii="Times New Roman" w:hAnsiTheme="minorEastAsia" w:cs="Times New Roman"/>
          <w:sz w:val="24"/>
          <w:szCs w:val="24"/>
        </w:rPr>
        <w:t>（</w:t>
      </w:r>
      <w:r w:rsidR="00060E77" w:rsidRPr="004D206B">
        <w:rPr>
          <w:rFonts w:ascii="Times New Roman" w:hAnsi="Times New Roman" w:cs="Times New Roman"/>
          <w:sz w:val="24"/>
          <w:szCs w:val="24"/>
        </w:rPr>
        <w:t>b</w:t>
      </w:r>
      <w:r w:rsidR="00060E77" w:rsidRPr="004D206B">
        <w:rPr>
          <w:rFonts w:ascii="Times New Roman" w:hAnsiTheme="minorEastAsia" w:cs="Times New Roman"/>
          <w:sz w:val="24"/>
          <w:szCs w:val="24"/>
        </w:rPr>
        <w:t>）</w:t>
      </w:r>
    </w:p>
    <w:p w14:paraId="2BA3441C" w14:textId="51510382" w:rsidR="00060E77" w:rsidRPr="00B8411B" w:rsidRDefault="00060E77" w:rsidP="00115FCB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00A6E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1B86">
        <w:rPr>
          <w:rFonts w:ascii="Times New Roman" w:hAnsi="Times New Roman" w:cs="Times New Roman" w:hint="eastAsia"/>
          <w:sz w:val="24"/>
          <w:szCs w:val="24"/>
        </w:rPr>
        <w:t>6</w:t>
      </w:r>
    </w:p>
    <w:p w14:paraId="3178A689" w14:textId="7DC1EAC2" w:rsidR="00634311" w:rsidRPr="00B8411B" w:rsidRDefault="00634311" w:rsidP="00634311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然后，测试电路如图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b</w:t>
      </w:r>
      <w:r w:rsidRPr="00B8411B">
        <w:rPr>
          <w:rFonts w:ascii="Times New Roman" w:hAnsiTheme="minorEastAsia" w:cs="Times New Roman"/>
          <w:sz w:val="24"/>
          <w:szCs w:val="24"/>
        </w:rPr>
        <w:t>）所示，其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。</w:t>
      </w:r>
    </w:p>
    <w:p w14:paraId="7C99B0BB" w14:textId="4C12467F" w:rsidR="00060E77" w:rsidRDefault="00060E77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AF757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使毫安表的读数依次为表</w:t>
      </w:r>
      <w:r w:rsidR="00D00A6E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4</w:t>
      </w:r>
      <w:r w:rsidRPr="00B8411B">
        <w:rPr>
          <w:rFonts w:ascii="Times New Roman" w:hAnsiTheme="minorEastAsia" w:cs="Times New Roman"/>
          <w:sz w:val="24"/>
          <w:szCs w:val="24"/>
        </w:rPr>
        <w:t>中所列电流值时，读伏特表的读数，将相应的电压值记录在表格中。</w:t>
      </w:r>
    </w:p>
    <w:p w14:paraId="2F1DE368" w14:textId="10417F2C" w:rsidR="00D00A6E" w:rsidRPr="00B8411B" w:rsidRDefault="00D00A6E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.4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EF6040" w:rsidRPr="00B8411B" w14:paraId="50A00CA8" w14:textId="77777777" w:rsidTr="006D3758">
        <w:trPr>
          <w:trHeight w:val="397"/>
          <w:jc w:val="center"/>
        </w:trPr>
        <w:tc>
          <w:tcPr>
            <w:tcW w:w="1310" w:type="dxa"/>
            <w:vAlign w:val="center"/>
          </w:tcPr>
          <w:p w14:paraId="28A9CECB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156F1C90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1020" w:type="dxa"/>
            <w:vAlign w:val="center"/>
          </w:tcPr>
          <w:p w14:paraId="62A7797B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10.0</w:t>
            </w:r>
          </w:p>
        </w:tc>
        <w:tc>
          <w:tcPr>
            <w:tcW w:w="1020" w:type="dxa"/>
            <w:vAlign w:val="center"/>
          </w:tcPr>
          <w:p w14:paraId="4DEC543A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20.0</w:t>
            </w:r>
          </w:p>
        </w:tc>
        <w:tc>
          <w:tcPr>
            <w:tcW w:w="1020" w:type="dxa"/>
            <w:vAlign w:val="center"/>
          </w:tcPr>
          <w:p w14:paraId="7E68082A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30.0</w:t>
            </w:r>
          </w:p>
        </w:tc>
        <w:tc>
          <w:tcPr>
            <w:tcW w:w="1020" w:type="dxa"/>
            <w:vAlign w:val="center"/>
          </w:tcPr>
          <w:p w14:paraId="780E1DF4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40.0</w:t>
            </w:r>
          </w:p>
        </w:tc>
      </w:tr>
      <w:tr w:rsidR="00EF6040" w:rsidRPr="00B8411B" w14:paraId="4359D1D0" w14:textId="77777777" w:rsidTr="006D3758">
        <w:trPr>
          <w:trHeight w:val="397"/>
          <w:jc w:val="center"/>
        </w:trPr>
        <w:tc>
          <w:tcPr>
            <w:tcW w:w="1310" w:type="dxa"/>
            <w:vAlign w:val="center"/>
          </w:tcPr>
          <w:p w14:paraId="27125BFB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065F6296" w14:textId="77777777" w:rsidR="00D00A6E" w:rsidRPr="00182F7E" w:rsidRDefault="00D00A6E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10.0</w:t>
            </w:r>
          </w:p>
        </w:tc>
        <w:tc>
          <w:tcPr>
            <w:tcW w:w="1020" w:type="dxa"/>
            <w:vAlign w:val="center"/>
          </w:tcPr>
          <w:p w14:paraId="1455C307" w14:textId="530B3452" w:rsidR="00D00A6E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5</w:t>
            </w:r>
          </w:p>
        </w:tc>
        <w:tc>
          <w:tcPr>
            <w:tcW w:w="1020" w:type="dxa"/>
            <w:vAlign w:val="center"/>
          </w:tcPr>
          <w:p w14:paraId="39278F4D" w14:textId="47E7D2DA" w:rsidR="00D00A6E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4</w:t>
            </w:r>
          </w:p>
        </w:tc>
        <w:tc>
          <w:tcPr>
            <w:tcW w:w="1020" w:type="dxa"/>
            <w:vAlign w:val="center"/>
          </w:tcPr>
          <w:p w14:paraId="3DB159CF" w14:textId="70FC3268" w:rsidR="00D00A6E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53</w:t>
            </w:r>
          </w:p>
        </w:tc>
        <w:tc>
          <w:tcPr>
            <w:tcW w:w="1020" w:type="dxa"/>
            <w:vAlign w:val="center"/>
          </w:tcPr>
          <w:p w14:paraId="57CF360F" w14:textId="64058F9D" w:rsidR="00D00A6E" w:rsidRPr="00182F7E" w:rsidRDefault="002D2859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5</w:t>
            </w:r>
          </w:p>
        </w:tc>
      </w:tr>
    </w:tbl>
    <w:p w14:paraId="67D2F5C5" w14:textId="68E1E240" w:rsidR="00BD7B4B" w:rsidRPr="00FF0EAC" w:rsidRDefault="00AF7570" w:rsidP="00686E56">
      <w:pPr>
        <w:spacing w:beforeLines="30" w:before="93" w:afterLines="30" w:after="93" w:line="288" w:lineRule="auto"/>
        <w:ind w:firstLineChars="200" w:firstLine="480"/>
        <w:rPr>
          <w:rFonts w:ascii="Times New Roman" w:hAnsiTheme="minorEastAsia" w:cs="Times New Roman"/>
          <w:b/>
          <w:bCs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>
        <w:rPr>
          <w:rFonts w:ascii="Times New Roman" w:hAnsiTheme="minorEastAsia" w:cs="Times New Roman" w:hint="eastAsia"/>
          <w:sz w:val="24"/>
          <w:szCs w:val="24"/>
        </w:rPr>
        <w:t>在</w:t>
      </w:r>
      <w:r w:rsidR="00D00A6E">
        <w:rPr>
          <w:rFonts w:ascii="Times New Roman" w:hAnsiTheme="minorEastAsia" w:cs="Times New Roman" w:hint="eastAsia"/>
          <w:sz w:val="24"/>
          <w:szCs w:val="24"/>
        </w:rPr>
        <w:t>图</w:t>
      </w:r>
      <w:r w:rsidR="00D00A6E">
        <w:rPr>
          <w:rFonts w:ascii="Times New Roman" w:hAnsiTheme="minorEastAsia" w:cs="Times New Roman" w:hint="eastAsia"/>
          <w:sz w:val="24"/>
          <w:szCs w:val="24"/>
        </w:rPr>
        <w:t>1.</w:t>
      </w:r>
      <w:r w:rsidR="00811B86">
        <w:rPr>
          <w:rFonts w:ascii="Times New Roman" w:hAnsiTheme="minorEastAsia" w:cs="Times New Roman" w:hint="eastAsia"/>
          <w:sz w:val="24"/>
          <w:szCs w:val="24"/>
        </w:rPr>
        <w:t>7</w:t>
      </w:r>
      <w:r>
        <w:rPr>
          <w:rFonts w:ascii="Times New Roman" w:hAnsiTheme="minorEastAsia" w:cs="Times New Roman" w:hint="eastAsia"/>
          <w:sz w:val="24"/>
          <w:szCs w:val="24"/>
        </w:rPr>
        <w:t>上</w:t>
      </w:r>
      <w:r w:rsidRPr="00B8411B">
        <w:rPr>
          <w:rFonts w:ascii="Times New Roman" w:hAnsiTheme="minorEastAsia" w:cs="Times New Roman"/>
          <w:sz w:val="24"/>
          <w:szCs w:val="24"/>
        </w:rPr>
        <w:t>绘制实际电压源的伏安特性曲线</w:t>
      </w:r>
      <w:r>
        <w:rPr>
          <w:rFonts w:ascii="Times New Roman" w:hAnsiTheme="minorEastAsia" w:cs="Times New Roman" w:hint="eastAsia"/>
          <w:sz w:val="24"/>
          <w:szCs w:val="24"/>
        </w:rPr>
        <w:t>，</w:t>
      </w:r>
      <w:r w:rsidR="003E6910" w:rsidRPr="003E6910">
        <w:rPr>
          <w:rFonts w:ascii="Times New Roman" w:hAnsiTheme="minorEastAsia" w:cs="Times New Roman" w:hint="eastAsia"/>
          <w:b/>
          <w:sz w:val="24"/>
          <w:szCs w:val="24"/>
        </w:rPr>
        <w:t>要求</w:t>
      </w:r>
      <w:r w:rsidR="0077130A">
        <w:rPr>
          <w:rFonts w:ascii="Times New Roman" w:hAnsiTheme="minorEastAsia" w:cs="Times New Roman" w:hint="eastAsia"/>
          <w:b/>
          <w:sz w:val="24"/>
          <w:szCs w:val="24"/>
        </w:rPr>
        <w:t>：</w:t>
      </w:r>
      <w:r w:rsidRPr="00B8411B">
        <w:rPr>
          <w:rFonts w:ascii="Times New Roman" w:hAnsiTheme="minorEastAsia" w:cs="Times New Roman"/>
          <w:sz w:val="24"/>
          <w:szCs w:val="24"/>
        </w:rPr>
        <w:t>理想电压源和实际电压源的伏安特性曲线画在同一坐标轴中</w:t>
      </w:r>
      <w:r w:rsidR="00D00A6E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232B8546" w14:textId="3CB1A145" w:rsidR="00BD7B4B" w:rsidRDefault="00FF0EAC" w:rsidP="00686E56">
      <w:pPr>
        <w:spacing w:beforeLines="30" w:before="93" w:afterLines="30" w:after="93" w:line="288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8000" behindDoc="0" locked="0" layoutInCell="1" allowOverlap="1" wp14:anchorId="27B40855" wp14:editId="6D086F30">
            <wp:simplePos x="0" y="0"/>
            <wp:positionH relativeFrom="column">
              <wp:posOffset>1154650</wp:posOffset>
            </wp:positionH>
            <wp:positionV relativeFrom="paragraph">
              <wp:posOffset>72553</wp:posOffset>
            </wp:positionV>
            <wp:extent cx="3902044" cy="2874476"/>
            <wp:effectExtent l="0" t="0" r="0" b="0"/>
            <wp:wrapNone/>
            <wp:docPr id="1125431506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B4292BBA-178E-4F3C-8400-66FA39432D4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sz w:val="24"/>
          <w:szCs w:val="24"/>
        </w:rPr>
      </w:r>
      <w:r w:rsidR="00000000">
        <w:rPr>
          <w:rFonts w:ascii="Times New Roman" w:hAnsi="Times New Roman" w:cs="Times New Roman"/>
          <w:sz w:val="24"/>
          <w:szCs w:val="24"/>
        </w:rPr>
        <w:pict w14:anchorId="65605C31">
          <v:group id="_x0000_s2341" editas="canvas" style="width:326.65pt;height:275pt;mso-position-horizontal-relative:char;mso-position-vertical-relative:line" coordorigin="380,1650" coordsize="6533,5500">
            <o:lock v:ext="edit" aspectratio="t"/>
            <v:shape id="_x0000_s2342" type="#_x0000_t75" style="position:absolute;left:380;top:1650;width:6533;height:5500" o:preferrelative="f">
              <v:fill o:detectmouseclick="t"/>
              <v:path o:extrusionok="t" o:connecttype="none"/>
              <o:lock v:ext="edit" text="t"/>
            </v:shape>
            <v:rect id="_x0000_s2343" style="position:absolute;left:498;top:1650;width:6244;height:5407">
              <v:textbox style="mso-next-textbox:#_x0000_s2343">
                <w:txbxContent>
                  <w:p w14:paraId="4173C4EC" w14:textId="77777777" w:rsidR="00F10F32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1567877" w14:textId="77777777" w:rsidR="00F10F32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D5821D5" w14:textId="77777777" w:rsidR="00F10F32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916AF7C" w14:textId="77777777" w:rsidR="00F10F32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6571058" w14:textId="77777777" w:rsidR="00F10F32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7E65AE5" w14:textId="77777777" w:rsidR="002A648D" w:rsidRDefault="002A648D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509B748" w14:textId="77777777" w:rsidR="002A648D" w:rsidRDefault="002A648D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9394D8D" w14:textId="77777777" w:rsidR="002A648D" w:rsidRDefault="002A648D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DB9DB6E" w14:textId="77777777" w:rsidR="002A648D" w:rsidRDefault="002A648D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C4008DB" w14:textId="77777777" w:rsidR="00FF0EAC" w:rsidRDefault="00FF0EAC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B0DAF6B" w14:textId="77777777" w:rsidR="00FF0EAC" w:rsidRDefault="00FF0EAC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82EECC2" w14:textId="77777777" w:rsidR="00FF0EAC" w:rsidRDefault="00FF0EAC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51AFA2E" w14:textId="1660E18F" w:rsidR="00F10F32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理想电压源、实际电压源</w:t>
                    </w:r>
                  </w:p>
                  <w:p w14:paraId="76FC7413" w14:textId="77777777" w:rsidR="00F10F32" w:rsidRPr="008104A3" w:rsidRDefault="00F10F32" w:rsidP="00BD7B4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伏安特性曲线</w:t>
                    </w:r>
                  </w:p>
                </w:txbxContent>
              </v:textbox>
            </v:rect>
            <w10:anchorlock/>
          </v:group>
        </w:pict>
      </w:r>
    </w:p>
    <w:p w14:paraId="57A487D3" w14:textId="77777777" w:rsidR="00BD7B4B" w:rsidRDefault="00617283" w:rsidP="00BD7B4B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BD7B4B">
        <w:rPr>
          <w:rFonts w:ascii="Times New Roman" w:hAnsi="Times New Roman" w:cs="Times New Roman" w:hint="eastAsia"/>
          <w:sz w:val="24"/>
          <w:szCs w:val="24"/>
        </w:rPr>
        <w:t>图</w:t>
      </w:r>
      <w:r w:rsidR="00BD7B4B">
        <w:rPr>
          <w:rFonts w:ascii="Times New Roman" w:hAnsi="Times New Roman" w:cs="Times New Roman" w:hint="eastAsia"/>
          <w:sz w:val="24"/>
          <w:szCs w:val="24"/>
        </w:rPr>
        <w:t xml:space="preserve"> 1.7</w:t>
      </w:r>
    </w:p>
    <w:p w14:paraId="5DFB88BC" w14:textId="77777777" w:rsidR="00060E77" w:rsidRPr="008A1843" w:rsidRDefault="0021427A" w:rsidP="00686E56">
      <w:pPr>
        <w:spacing w:beforeLines="20" w:before="62" w:line="288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四</w:t>
      </w:r>
      <w:r w:rsidR="00A03D51">
        <w:rPr>
          <w:rFonts w:ascii="Times New Roman" w:hAnsiTheme="minorEastAsia" w:cs="Times New Roman" w:hint="eastAsia"/>
          <w:b/>
          <w:sz w:val="24"/>
          <w:szCs w:val="24"/>
          <w:lang w:val="en-GB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实验</w:t>
      </w:r>
      <w:r w:rsidR="00434DFD">
        <w:rPr>
          <w:rFonts w:ascii="Times New Roman" w:hAnsiTheme="minorEastAsia" w:cs="Times New Roman" w:hint="eastAsia"/>
          <w:b/>
          <w:sz w:val="24"/>
          <w:szCs w:val="24"/>
          <w:lang w:val="en-GB"/>
        </w:rPr>
        <w:t>结论及总结</w:t>
      </w:r>
    </w:p>
    <w:p w14:paraId="473F18D8" w14:textId="77777777" w:rsidR="00FF0EAC" w:rsidRDefault="00FF0EAC" w:rsidP="00FF0EAC">
      <w:pPr>
        <w:rPr>
          <w:rFonts w:ascii="Times New Roman" w:hAnsiTheme="minorEastAsia" w:cs="Times New Roman"/>
          <w:b/>
          <w:sz w:val="24"/>
          <w:szCs w:val="24"/>
          <w:lang w:val="en-GB"/>
        </w:rPr>
      </w:pPr>
    </w:p>
    <w:p w14:paraId="15B98165" w14:textId="28C1C313" w:rsidR="00FF0EAC" w:rsidRPr="00FF0EAC" w:rsidRDefault="00FF0EAC" w:rsidP="00FF0EAC">
      <w:pPr>
        <w:tabs>
          <w:tab w:val="left" w:pos="556"/>
        </w:tabs>
        <w:rPr>
          <w:rFonts w:ascii="Times New Roman" w:hAnsiTheme="minorEastAsia" w:cs="Times New Roman"/>
          <w:sz w:val="24"/>
          <w:szCs w:val="24"/>
          <w:lang w:val="en-GB"/>
        </w:rPr>
        <w:sectPr w:rsidR="00FF0EAC" w:rsidRPr="00FF0EAC" w:rsidSect="00D3475A">
          <w:footerReference w:type="default" r:id="rId24"/>
          <w:pgSz w:w="11906" w:h="16838"/>
          <w:pgMar w:top="851" w:right="1247" w:bottom="851" w:left="1247" w:header="907" w:footer="907" w:gutter="0"/>
          <w:pgNumType w:start="1"/>
          <w:cols w:space="425"/>
          <w:docGrid w:type="lines" w:linePitch="312"/>
        </w:sectPr>
      </w:pPr>
      <w:r>
        <w:rPr>
          <w:rFonts w:ascii="Times New Roman" w:hAnsiTheme="minorEastAsia" w:cs="Times New Roman"/>
          <w:sz w:val="24"/>
          <w:szCs w:val="24"/>
          <w:lang w:val="en-GB"/>
        </w:rPr>
        <w:tab/>
      </w:r>
    </w:p>
    <w:p w14:paraId="08A5C527" w14:textId="77777777" w:rsidR="00962ACC" w:rsidRDefault="00962ACC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  <w:lang w:val="en-GB"/>
        </w:rPr>
        <w:sectPr w:rsidR="00962ACC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</w:p>
    <w:p w14:paraId="5A892B41" w14:textId="7ED60CE6" w:rsidR="00686E56" w:rsidRPr="00686E56" w:rsidRDefault="00243B2F" w:rsidP="001065BC">
      <w:pPr>
        <w:spacing w:line="288" w:lineRule="auto"/>
        <w:jc w:val="center"/>
        <w:rPr>
          <w:rFonts w:ascii="Times New Roman" w:hAnsiTheme="minorEastAsia" w:cs="Times New Roman"/>
          <w:b/>
          <w:sz w:val="24"/>
          <w:szCs w:val="24"/>
          <w:lang w:val="en-GB"/>
        </w:rPr>
        <w:sectPr w:rsidR="00686E56" w:rsidRPr="00686E56" w:rsidSect="003B798D">
          <w:footerReference w:type="default" r:id="rId25"/>
          <w:pgSz w:w="11906" w:h="16838"/>
          <w:pgMar w:top="851" w:right="1247" w:bottom="851" w:left="1247" w:header="907" w:footer="737" w:gutter="0"/>
          <w:cols w:space="425"/>
          <w:docGrid w:type="lines" w:linePitch="312"/>
        </w:sectPr>
      </w:pPr>
      <w:r w:rsidRPr="00243B2F">
        <w:rPr>
          <w:rFonts w:ascii="Times New Roman" w:hAnsiTheme="minorEastAsia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44928" behindDoc="0" locked="0" layoutInCell="1" allowOverlap="1" wp14:anchorId="08A15D09" wp14:editId="4DC7C4C0">
            <wp:simplePos x="0" y="0"/>
            <wp:positionH relativeFrom="column">
              <wp:posOffset>190687</wp:posOffset>
            </wp:positionH>
            <wp:positionV relativeFrom="paragraph">
              <wp:posOffset>515685</wp:posOffset>
            </wp:positionV>
            <wp:extent cx="5579566" cy="7437446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566" cy="7437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Theme="minorEastAsia" w:cs="Times New Roman"/>
          <w:b/>
          <w:noProof/>
          <w:sz w:val="24"/>
          <w:szCs w:val="24"/>
        </w:rPr>
        <w:pict w14:anchorId="3CBDB28C">
          <v:shapetype id="_x0000_t202" coordsize="21600,21600" o:spt="202" path="m,l,21600r21600,l21600,xe">
            <v:stroke joinstyle="miter"/>
            <v:path gradientshapeok="t" o:connecttype="rect"/>
          </v:shapetype>
          <v:shape id="_x0000_s2364" type="#_x0000_t202" style="position:absolute;left:0;text-align:left;margin-left:.65pt;margin-top:.95pt;width:468.75pt;height:733.5pt;z-index:251661312;mso-position-horizontal-relative:text;mso-position-vertical-relative:text">
            <v:textbox>
              <w:txbxContent>
                <w:p w14:paraId="7D220A3B" w14:textId="4881EC90" w:rsidR="00F10F32" w:rsidRDefault="00F10F32" w:rsidP="00640387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</w:p>
                <w:p w14:paraId="4EF248E2" w14:textId="0D61B589" w:rsidR="00640387" w:rsidRPr="00686E56" w:rsidRDefault="00640387" w:rsidP="00640387">
                  <w:pPr>
                    <w:jc w:val="center"/>
                    <w:rPr>
                      <w:sz w:val="24"/>
                      <w:szCs w:val="24"/>
                    </w:rPr>
                  </w:pPr>
                  <w:r w:rsidRPr="00640387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4CB4BD35" wp14:editId="0D28F700">
                        <wp:extent cx="5760720" cy="7679055"/>
                        <wp:effectExtent l="0" t="0" r="0" b="0"/>
                        <wp:docPr id="1324051996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60720" cy="7679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14:paraId="5B4D3E65" w14:textId="7B301657" w:rsidR="00060E77" w:rsidRPr="00BF4CDB" w:rsidRDefault="00060E77" w:rsidP="001065BC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4CDB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Pr="00BF4CDB">
        <w:rPr>
          <w:rFonts w:ascii="Times New Roman" w:hAnsi="Times New Roman" w:cs="Times New Roman"/>
          <w:b/>
          <w:sz w:val="24"/>
          <w:szCs w:val="24"/>
        </w:rPr>
        <w:t xml:space="preserve">2  </w:t>
      </w:r>
      <w:r w:rsidRPr="00BF4CDB">
        <w:rPr>
          <w:rFonts w:ascii="Times New Roman" w:hAnsiTheme="minorEastAsia" w:cs="Times New Roman"/>
          <w:b/>
          <w:sz w:val="24"/>
          <w:szCs w:val="24"/>
        </w:rPr>
        <w:t>含源线性单口网络等效电路及其参数测定</w:t>
      </w:r>
    </w:p>
    <w:p w14:paraId="3D5F841B" w14:textId="77777777" w:rsidR="00B6749B" w:rsidRDefault="00B6749B" w:rsidP="001065BC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145BCA5E" w14:textId="77777777" w:rsidR="00060E77" w:rsidRPr="00AF7570" w:rsidRDefault="00060E77" w:rsidP="0065327F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AF7570">
        <w:rPr>
          <w:rFonts w:ascii="Times New Roman" w:hAnsiTheme="minorEastAsia" w:cs="Times New Roman"/>
          <w:b/>
          <w:sz w:val="24"/>
          <w:szCs w:val="24"/>
        </w:rPr>
        <w:t>一</w:t>
      </w:r>
      <w:r w:rsidR="0089109A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AF7570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206F215C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Pr="00B8411B">
        <w:rPr>
          <w:rFonts w:ascii="Times New Roman" w:hAnsiTheme="minorEastAsia" w:cs="Times New Roman"/>
          <w:sz w:val="24"/>
          <w:szCs w:val="24"/>
        </w:rPr>
        <w:t>验证戴维南定理和诺顿定理，加深对两个定理的理解。</w:t>
      </w:r>
    </w:p>
    <w:p w14:paraId="625F9C83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Pr="00B8411B">
        <w:rPr>
          <w:rFonts w:ascii="Times New Roman" w:hAnsiTheme="minorEastAsia" w:cs="Times New Roman"/>
          <w:sz w:val="24"/>
          <w:szCs w:val="24"/>
        </w:rPr>
        <w:t>通过对含源线性单口网络外特性及其两种等效电路外特性的测试、比较，加深对等效电路概念的理解。</w:t>
      </w:r>
    </w:p>
    <w:p w14:paraId="0904427B" w14:textId="77777777" w:rsidR="00060E77" w:rsidRDefault="00060E77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Pr="00B8411B">
        <w:rPr>
          <w:rFonts w:ascii="Times New Roman" w:hAnsiTheme="minorEastAsia" w:cs="Times New Roman"/>
          <w:sz w:val="24"/>
          <w:szCs w:val="24"/>
        </w:rPr>
        <w:t>学习测量等效电路参数的一些基本方法。</w:t>
      </w:r>
    </w:p>
    <w:p w14:paraId="037729F3" w14:textId="77777777" w:rsidR="003A3D2D" w:rsidRPr="003A3D2D" w:rsidRDefault="003A3D2D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 w:rsidRPr="003A3D2D">
        <w:rPr>
          <w:rFonts w:ascii="Times New Roman" w:hAnsiTheme="minorEastAsia" w:cs="Times New Roman" w:hint="eastAsia"/>
          <w:b/>
          <w:sz w:val="24"/>
          <w:szCs w:val="24"/>
        </w:rPr>
        <w:t>二</w:t>
      </w:r>
      <w:r w:rsidR="0089109A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3A3D2D">
        <w:rPr>
          <w:rFonts w:ascii="Times New Roman" w:hAnsiTheme="minorEastAsia" w:cs="Times New Roman" w:hint="eastAsia"/>
          <w:b/>
          <w:sz w:val="24"/>
          <w:szCs w:val="24"/>
        </w:rPr>
        <w:t>实验</w:t>
      </w:r>
      <w:r w:rsidR="000638BA"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0D910AC6" w14:textId="77777777" w:rsidR="003A3D2D" w:rsidRDefault="003A3D2D" w:rsidP="001065BC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1.</w:t>
      </w:r>
      <w:r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105709F3" w14:textId="77777777" w:rsidR="003A3D2D" w:rsidRDefault="003A3D2D" w:rsidP="001065BC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2.</w:t>
      </w:r>
      <w:r>
        <w:rPr>
          <w:rFonts w:ascii="Times New Roman" w:hAnsiTheme="minorEastAsia" w:cs="Times New Roman" w:hint="eastAsia"/>
          <w:sz w:val="24"/>
          <w:szCs w:val="24"/>
        </w:rPr>
        <w:t>直流稳压电源</w:t>
      </w:r>
    </w:p>
    <w:p w14:paraId="762575B5" w14:textId="77777777" w:rsidR="003A3D2D" w:rsidRDefault="003A3D2D" w:rsidP="001065BC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3.</w:t>
      </w:r>
      <w:r>
        <w:rPr>
          <w:rFonts w:ascii="Times New Roman" w:hAnsiTheme="minorEastAsia" w:cs="Times New Roman" w:hint="eastAsia"/>
          <w:sz w:val="24"/>
          <w:szCs w:val="24"/>
        </w:rPr>
        <w:t>万用表</w:t>
      </w:r>
    </w:p>
    <w:p w14:paraId="16219712" w14:textId="77777777" w:rsidR="003A3D2D" w:rsidRPr="00B8411B" w:rsidRDefault="003A3D2D" w:rsidP="001065BC">
      <w:pPr>
        <w:spacing w:line="288" w:lineRule="auto"/>
        <w:ind w:firstLine="46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4.</w:t>
      </w:r>
      <w:r>
        <w:rPr>
          <w:rFonts w:ascii="Times New Roman" w:hAnsiTheme="minorEastAsia" w:cs="Times New Roman" w:hint="eastAsia"/>
          <w:sz w:val="24"/>
          <w:szCs w:val="24"/>
        </w:rPr>
        <w:t>变阻箱</w:t>
      </w:r>
    </w:p>
    <w:p w14:paraId="21AD39D3" w14:textId="77777777" w:rsidR="00060E77" w:rsidRPr="003A3D2D" w:rsidRDefault="00D570E6" w:rsidP="00686E56">
      <w:pPr>
        <w:spacing w:beforeLines="10" w:before="31"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三</w:t>
      </w:r>
      <w:r w:rsidR="0089109A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="00060E77" w:rsidRPr="003A3D2D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0D90148B" w14:textId="77777777" w:rsidR="00060E77" w:rsidRPr="003A3D2D" w:rsidRDefault="00060E77" w:rsidP="00686E56">
      <w:pPr>
        <w:spacing w:afterLines="20" w:after="62" w:line="288" w:lineRule="auto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3A3D2D">
        <w:rPr>
          <w:rFonts w:ascii="Times New Roman" w:hAnsi="Times New Roman" w:cs="Times New Roman"/>
          <w:b/>
          <w:sz w:val="24"/>
          <w:szCs w:val="24"/>
        </w:rPr>
        <w:t>1.</w:t>
      </w:r>
      <w:r w:rsidRPr="003A3D2D">
        <w:rPr>
          <w:rFonts w:ascii="Times New Roman" w:hAnsiTheme="minorEastAsia" w:cs="Times New Roman"/>
          <w:b/>
          <w:sz w:val="24"/>
          <w:szCs w:val="24"/>
        </w:rPr>
        <w:t>含源线性单口网络端口外特性测定</w:t>
      </w:r>
    </w:p>
    <w:p w14:paraId="6B70D782" w14:textId="77777777" w:rsidR="00060E77" w:rsidRPr="00B8411B" w:rsidRDefault="00060E77" w:rsidP="008C4E69">
      <w:pPr>
        <w:snapToGrid w:val="0"/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776A2B" wp14:editId="0430CE23">
            <wp:extent cx="2682536" cy="1404000"/>
            <wp:effectExtent l="19050" t="0" r="3514" b="0"/>
            <wp:docPr id="231" name="图片 0" descr="Figure 2.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1.bmp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2536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88D36" w14:textId="77777777" w:rsidR="00060E77" w:rsidRPr="00B8411B" w:rsidRDefault="00060E77" w:rsidP="00026FE2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D570E6">
        <w:rPr>
          <w:rFonts w:ascii="Times New Roman" w:hAnsi="Times New Roman" w:cs="Times New Roman" w:hint="eastAsia"/>
          <w:sz w:val="24"/>
          <w:szCs w:val="24"/>
        </w:rPr>
        <w:t>1</w:t>
      </w:r>
    </w:p>
    <w:p w14:paraId="5A1E3B8A" w14:textId="77777777" w:rsidR="0089109A" w:rsidRPr="00B8411B" w:rsidRDefault="0089109A" w:rsidP="004035E8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>
        <w:rPr>
          <w:rFonts w:ascii="Times New Roman" w:hAnsiTheme="minorEastAsia" w:cs="Times New Roman" w:hint="eastAsia"/>
          <w:sz w:val="24"/>
          <w:szCs w:val="24"/>
        </w:rPr>
        <w:t>测量</w:t>
      </w:r>
      <w:r w:rsidRPr="00B8411B">
        <w:rPr>
          <w:rFonts w:ascii="Times New Roman" w:hAnsiTheme="minorEastAsia" w:cs="Times New Roman"/>
          <w:sz w:val="24"/>
          <w:szCs w:val="24"/>
        </w:rPr>
        <w:t>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，直流稳压电源的输出电压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54DEFEB0" w14:textId="77777777" w:rsidR="00060E77" w:rsidRDefault="00060E77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使其阻值依次为表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D570E6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中所列电阻值时，读伏特表的读数，将相应的电压值记录在表格中，并计算通过负载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的电流值填写在表格中。</w:t>
      </w:r>
    </w:p>
    <w:p w14:paraId="09DD92D0" w14:textId="77777777" w:rsidR="00060E77" w:rsidRPr="00B8411B" w:rsidRDefault="00060E7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D570E6">
        <w:rPr>
          <w:rFonts w:ascii="Times New Roman" w:hAnsi="Times New Roman" w:cs="Times New Roman" w:hint="eastAsia"/>
          <w:sz w:val="24"/>
          <w:szCs w:val="24"/>
        </w:rPr>
        <w:t>1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060E77" w:rsidRPr="00B8411B" w14:paraId="2DDE0E17" w14:textId="77777777" w:rsidTr="00026FE2">
        <w:trPr>
          <w:trHeight w:val="397"/>
          <w:jc w:val="center"/>
        </w:trPr>
        <w:tc>
          <w:tcPr>
            <w:tcW w:w="1310" w:type="dxa"/>
            <w:vAlign w:val="center"/>
          </w:tcPr>
          <w:p w14:paraId="1455E61E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L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Ω)</w:t>
            </w:r>
          </w:p>
        </w:tc>
        <w:tc>
          <w:tcPr>
            <w:tcW w:w="1020" w:type="dxa"/>
            <w:vAlign w:val="center"/>
          </w:tcPr>
          <w:p w14:paraId="3E69DB59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  <w:tc>
          <w:tcPr>
            <w:tcW w:w="1020" w:type="dxa"/>
            <w:vAlign w:val="center"/>
          </w:tcPr>
          <w:p w14:paraId="7E10C5FC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2.0</w:t>
            </w:r>
          </w:p>
        </w:tc>
        <w:tc>
          <w:tcPr>
            <w:tcW w:w="1020" w:type="dxa"/>
            <w:vAlign w:val="center"/>
          </w:tcPr>
          <w:p w14:paraId="648860E3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3.0</w:t>
            </w:r>
          </w:p>
        </w:tc>
        <w:tc>
          <w:tcPr>
            <w:tcW w:w="1020" w:type="dxa"/>
            <w:vAlign w:val="center"/>
          </w:tcPr>
          <w:p w14:paraId="5EF9C68B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4.0</w:t>
            </w:r>
          </w:p>
        </w:tc>
        <w:tc>
          <w:tcPr>
            <w:tcW w:w="1020" w:type="dxa"/>
            <w:vAlign w:val="center"/>
          </w:tcPr>
          <w:p w14:paraId="2F42B9C9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5.0</w:t>
            </w:r>
          </w:p>
        </w:tc>
      </w:tr>
      <w:tr w:rsidR="00060E77" w:rsidRPr="00B8411B" w14:paraId="73A0D6F2" w14:textId="77777777" w:rsidTr="00026FE2">
        <w:trPr>
          <w:trHeight w:val="397"/>
          <w:jc w:val="center"/>
        </w:trPr>
        <w:tc>
          <w:tcPr>
            <w:tcW w:w="1310" w:type="dxa"/>
            <w:vAlign w:val="center"/>
          </w:tcPr>
          <w:p w14:paraId="3ACF596E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3FA698F8" w14:textId="31126127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9</w:t>
            </w:r>
          </w:p>
        </w:tc>
        <w:tc>
          <w:tcPr>
            <w:tcW w:w="1020" w:type="dxa"/>
            <w:vAlign w:val="center"/>
          </w:tcPr>
          <w:p w14:paraId="75472AEC" w14:textId="21A6BDF3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2</w:t>
            </w:r>
          </w:p>
        </w:tc>
        <w:tc>
          <w:tcPr>
            <w:tcW w:w="1020" w:type="dxa"/>
            <w:vAlign w:val="center"/>
          </w:tcPr>
          <w:p w14:paraId="46468EDA" w14:textId="2C75D6E2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4</w:t>
            </w:r>
          </w:p>
        </w:tc>
        <w:tc>
          <w:tcPr>
            <w:tcW w:w="1020" w:type="dxa"/>
            <w:vAlign w:val="center"/>
          </w:tcPr>
          <w:p w14:paraId="1BE3296C" w14:textId="73989566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4</w:t>
            </w:r>
          </w:p>
        </w:tc>
        <w:tc>
          <w:tcPr>
            <w:tcW w:w="1020" w:type="dxa"/>
            <w:vAlign w:val="center"/>
          </w:tcPr>
          <w:p w14:paraId="74B8E11C" w14:textId="5B749340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8</w:t>
            </w:r>
          </w:p>
        </w:tc>
      </w:tr>
      <w:tr w:rsidR="00060E77" w:rsidRPr="00B8411B" w14:paraId="4774660E" w14:textId="77777777" w:rsidTr="00026FE2">
        <w:trPr>
          <w:trHeight w:val="397"/>
          <w:jc w:val="center"/>
        </w:trPr>
        <w:tc>
          <w:tcPr>
            <w:tcW w:w="1310" w:type="dxa"/>
            <w:vAlign w:val="center"/>
          </w:tcPr>
          <w:p w14:paraId="7C62F1C7" w14:textId="77777777" w:rsidR="00060E77" w:rsidRPr="00182F7E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82F7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82F7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7AE266D6" w14:textId="06451A49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9</w:t>
            </w:r>
          </w:p>
        </w:tc>
        <w:tc>
          <w:tcPr>
            <w:tcW w:w="1020" w:type="dxa"/>
            <w:vAlign w:val="center"/>
          </w:tcPr>
          <w:p w14:paraId="5A901035" w14:textId="0C3A8FCC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6</w:t>
            </w:r>
          </w:p>
        </w:tc>
        <w:tc>
          <w:tcPr>
            <w:tcW w:w="1020" w:type="dxa"/>
            <w:vAlign w:val="center"/>
          </w:tcPr>
          <w:p w14:paraId="63CAB3D1" w14:textId="2E815204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8</w:t>
            </w:r>
          </w:p>
        </w:tc>
        <w:tc>
          <w:tcPr>
            <w:tcW w:w="1020" w:type="dxa"/>
            <w:vAlign w:val="center"/>
          </w:tcPr>
          <w:p w14:paraId="72614EB6" w14:textId="5F4B4137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1</w:t>
            </w:r>
          </w:p>
        </w:tc>
        <w:tc>
          <w:tcPr>
            <w:tcW w:w="1020" w:type="dxa"/>
            <w:vAlign w:val="center"/>
          </w:tcPr>
          <w:p w14:paraId="1A158AA4" w14:textId="34A4F779" w:rsidR="00060E77" w:rsidRPr="00182F7E" w:rsidRDefault="00FF0EAC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596</w:t>
            </w:r>
          </w:p>
        </w:tc>
      </w:tr>
    </w:tbl>
    <w:p w14:paraId="577C14EE" w14:textId="77777777" w:rsidR="00060E77" w:rsidRPr="00B8411B" w:rsidRDefault="00060E77" w:rsidP="00686E56">
      <w:pPr>
        <w:spacing w:beforeLines="30" w:before="93"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6F60F8">
        <w:rPr>
          <w:rFonts w:ascii="Times New Roman" w:hAnsiTheme="minorEastAsia" w:cs="Times New Roman" w:hint="eastAsia"/>
          <w:sz w:val="24"/>
          <w:szCs w:val="24"/>
        </w:rPr>
        <w:t>在</w:t>
      </w:r>
      <w:r w:rsidR="003F7F28">
        <w:rPr>
          <w:rFonts w:ascii="Times New Roman" w:hAnsiTheme="minorEastAsia" w:cs="Times New Roman" w:hint="eastAsia"/>
          <w:sz w:val="24"/>
          <w:szCs w:val="24"/>
        </w:rPr>
        <w:t>图</w:t>
      </w:r>
      <w:r w:rsidR="003F7F28">
        <w:rPr>
          <w:rFonts w:ascii="Times New Roman" w:hAnsiTheme="minorEastAsia" w:cs="Times New Roman" w:hint="eastAsia"/>
          <w:sz w:val="24"/>
          <w:szCs w:val="24"/>
        </w:rPr>
        <w:t>2.7</w:t>
      </w:r>
      <w:r w:rsidR="006F60F8">
        <w:rPr>
          <w:rFonts w:ascii="Times New Roman" w:hAnsiTheme="minorEastAsia" w:cs="Times New Roman" w:hint="eastAsia"/>
          <w:sz w:val="24"/>
          <w:szCs w:val="24"/>
        </w:rPr>
        <w:t>上</w:t>
      </w:r>
      <w:r w:rsidRPr="00B8411B">
        <w:rPr>
          <w:rFonts w:ascii="Times New Roman" w:hAnsiTheme="minorEastAsia" w:cs="Times New Roman"/>
          <w:sz w:val="24"/>
          <w:szCs w:val="24"/>
        </w:rPr>
        <w:t>绘制含源线性单口网络的外特性曲线。</w:t>
      </w:r>
    </w:p>
    <w:p w14:paraId="4E3BD33D" w14:textId="77777777" w:rsidR="00060E77" w:rsidRDefault="00060E77" w:rsidP="00E22A62">
      <w:pPr>
        <w:spacing w:line="288" w:lineRule="auto"/>
        <w:ind w:firstLineChars="200" w:firstLine="482"/>
        <w:rPr>
          <w:rFonts w:ascii="Times New Roman" w:hAnsiTheme="minorEastAsia" w:cs="Times New Roman"/>
          <w:b/>
          <w:sz w:val="24"/>
          <w:szCs w:val="24"/>
        </w:rPr>
      </w:pPr>
      <w:r w:rsidRPr="003A3D2D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3A3D2D">
        <w:rPr>
          <w:rFonts w:ascii="Times New Roman" w:hAnsiTheme="minorEastAsia" w:cs="Times New Roman"/>
          <w:b/>
          <w:sz w:val="24"/>
          <w:szCs w:val="24"/>
        </w:rPr>
        <w:t>等效电路参数测定</w:t>
      </w:r>
    </w:p>
    <w:p w14:paraId="6823B0C3" w14:textId="77777777" w:rsidR="004035E8" w:rsidRPr="006E6A52" w:rsidRDefault="004035E8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6E6A52">
        <w:rPr>
          <w:rFonts w:ascii="Times New Roman" w:hAnsi="Times New Roman" w:cs="Times New Roman"/>
          <w:b/>
          <w:sz w:val="24"/>
          <w:szCs w:val="24"/>
        </w:rPr>
        <w:t>1</w:t>
      </w:r>
      <w:r w:rsidRPr="006E6A52">
        <w:rPr>
          <w:rFonts w:ascii="Times New Roman" w:hAnsiTheme="minorEastAsia" w:cs="Times New Roman"/>
          <w:b/>
          <w:sz w:val="24"/>
          <w:szCs w:val="24"/>
        </w:rPr>
        <w:t>）测量含源线性单口网络开路电压</w:t>
      </w:r>
      <w:r w:rsidRPr="006E6A52">
        <w:rPr>
          <w:rFonts w:ascii="Times New Roman" w:hAnsi="Times New Roman" w:cs="Times New Roman"/>
          <w:b/>
          <w:i/>
          <w:sz w:val="24"/>
          <w:szCs w:val="24"/>
        </w:rPr>
        <w:t>U</w:t>
      </w:r>
      <w:r w:rsidRPr="006E6A52">
        <w:rPr>
          <w:rFonts w:ascii="Times New Roman" w:hAnsi="Times New Roman" w:cs="Times New Roman"/>
          <w:b/>
          <w:sz w:val="24"/>
          <w:szCs w:val="24"/>
          <w:vertAlign w:val="subscript"/>
        </w:rPr>
        <w:t>OC</w:t>
      </w:r>
    </w:p>
    <w:p w14:paraId="3C410E5E" w14:textId="77777777" w:rsidR="00D570E6" w:rsidRPr="00B8411B" w:rsidRDefault="00D570E6" w:rsidP="004035E8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570E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60D860" wp14:editId="2159B58A">
            <wp:extent cx="2724095" cy="1332000"/>
            <wp:effectExtent l="19050" t="0" r="55" b="0"/>
            <wp:docPr id="456" name="图片 8" descr="Figure 2.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2.bmp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4095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10AB6" w14:textId="77777777" w:rsidR="005D27A6" w:rsidRDefault="00060E77" w:rsidP="005767D5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D570E6">
        <w:rPr>
          <w:rFonts w:ascii="Times New Roman" w:hAnsi="Times New Roman" w:cs="Times New Roman" w:hint="eastAsia"/>
          <w:sz w:val="24"/>
          <w:szCs w:val="24"/>
        </w:rPr>
        <w:t>2</w:t>
      </w:r>
    </w:p>
    <w:p w14:paraId="3C94A46F" w14:textId="77777777" w:rsidR="00962ACC" w:rsidRDefault="00962ACC" w:rsidP="004035E8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lastRenderedPageBreak/>
        <w:t>（</w:t>
      </w: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所示，直流稳压电源</w:t>
      </w:r>
      <w:r>
        <w:rPr>
          <w:rFonts w:ascii="Times New Roman" w:hAnsiTheme="minorEastAsia" w:cs="Times New Roman" w:hint="eastAsia"/>
          <w:sz w:val="24"/>
          <w:szCs w:val="24"/>
        </w:rPr>
        <w:t>的输出</w:t>
      </w:r>
      <w:r w:rsidRPr="00B8411B">
        <w:rPr>
          <w:rFonts w:ascii="Times New Roman" w:hAnsiTheme="minorEastAsia" w:cs="Times New Roman"/>
          <w:sz w:val="24"/>
          <w:szCs w:val="24"/>
        </w:rPr>
        <w:t>电压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2D7518A2" w14:textId="77777777" w:rsidR="00060E77" w:rsidRDefault="00060E77" w:rsidP="005767D5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用伏特表测量含源线性单口网络两个端口</w:t>
      </w:r>
      <w:r w:rsidRPr="00B8411B">
        <w:rPr>
          <w:rFonts w:ascii="Times New Roman" w:hAnsi="Times New Roman" w:cs="Times New Roman"/>
          <w:sz w:val="24"/>
          <w:szCs w:val="24"/>
        </w:rPr>
        <w:t>A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sz w:val="24"/>
          <w:szCs w:val="24"/>
        </w:rPr>
        <w:t>B</w:t>
      </w:r>
      <w:r w:rsidRPr="00B8411B">
        <w:rPr>
          <w:rFonts w:ascii="Times New Roman" w:hAnsiTheme="minorEastAsia" w:cs="Times New Roman"/>
          <w:sz w:val="24"/>
          <w:szCs w:val="24"/>
        </w:rPr>
        <w:t>间的电压，即为开路电压</w:t>
      </w:r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OC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003EBE52" w14:textId="2D0842BA" w:rsidR="005767D5" w:rsidRPr="00182F7E" w:rsidRDefault="005767D5" w:rsidP="00E22A62">
      <w:pPr>
        <w:spacing w:line="288" w:lineRule="auto"/>
        <w:ind w:firstLineChars="441" w:firstLine="1063"/>
        <w:jc w:val="left"/>
        <w:rPr>
          <w:rFonts w:ascii="Times New Roman" w:hAnsi="Times New Roman" w:cs="Times New Roman"/>
          <w:b/>
          <w:sz w:val="24"/>
          <w:szCs w:val="24"/>
        </w:rPr>
      </w:pPr>
      <w:r w:rsidRPr="00182F7E">
        <w:rPr>
          <w:rFonts w:ascii="Times New Roman" w:hAnsi="Times New Roman" w:cs="Times New Roman" w:hint="eastAsia"/>
          <w:b/>
          <w:i/>
          <w:sz w:val="24"/>
          <w:szCs w:val="24"/>
        </w:rPr>
        <w:t>U</w:t>
      </w:r>
      <w:r w:rsidRPr="00182F7E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OC</w:t>
      </w:r>
      <w:r w:rsidRPr="00182F7E">
        <w:rPr>
          <w:rFonts w:ascii="Times New Roman" w:hAnsi="Times New Roman" w:cs="Times New Roman" w:hint="eastAsia"/>
          <w:b/>
          <w:sz w:val="24"/>
          <w:szCs w:val="24"/>
        </w:rPr>
        <w:t xml:space="preserve"> =</w:t>
      </w:r>
      <w:r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29171B">
        <w:rPr>
          <w:rFonts w:ascii="Times New Roman" w:hAnsi="Times New Roman" w:cs="Times New Roman"/>
          <w:b/>
          <w:sz w:val="24"/>
          <w:szCs w:val="24"/>
          <w:u w:val="single"/>
        </w:rPr>
        <w:t xml:space="preserve">3.69 </w:t>
      </w:r>
      <w:r w:rsidR="0029171B">
        <w:rPr>
          <w:rFonts w:ascii="Times New Roman" w:hAnsi="Times New Roman" w:cs="Times New Roman" w:hint="eastAsia"/>
          <w:b/>
          <w:sz w:val="24"/>
          <w:szCs w:val="24"/>
          <w:u w:val="single"/>
        </w:rPr>
        <w:t>V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0217FD80" w14:textId="77777777" w:rsidR="00957F8E" w:rsidRPr="006E6A52" w:rsidRDefault="00957F8E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6E6A52">
        <w:rPr>
          <w:rFonts w:ascii="Times New Roman" w:hAnsi="Times New Roman" w:cs="Times New Roman"/>
          <w:b/>
          <w:sz w:val="24"/>
          <w:szCs w:val="24"/>
        </w:rPr>
        <w:t>2</w:t>
      </w:r>
      <w:r w:rsidRPr="006E6A52">
        <w:rPr>
          <w:rFonts w:ascii="Times New Roman" w:hAnsiTheme="minorEastAsia" w:cs="Times New Roman"/>
          <w:b/>
          <w:sz w:val="24"/>
          <w:szCs w:val="24"/>
        </w:rPr>
        <w:t>）测量含源线性单口网络短路电流</w:t>
      </w:r>
      <w:r w:rsidRPr="006E6A52">
        <w:rPr>
          <w:rFonts w:ascii="Times New Roman" w:hAnsi="Times New Roman" w:cs="Times New Roman"/>
          <w:b/>
          <w:i/>
          <w:sz w:val="24"/>
          <w:szCs w:val="24"/>
        </w:rPr>
        <w:t>I</w:t>
      </w:r>
      <w:r w:rsidRPr="006E6A52">
        <w:rPr>
          <w:rFonts w:ascii="Times New Roman" w:hAnsi="Times New Roman" w:cs="Times New Roman"/>
          <w:b/>
          <w:sz w:val="24"/>
          <w:szCs w:val="24"/>
          <w:vertAlign w:val="subscript"/>
        </w:rPr>
        <w:t>SC</w:t>
      </w:r>
    </w:p>
    <w:p w14:paraId="6D64C355" w14:textId="77777777" w:rsidR="005D6B10" w:rsidRPr="00B8411B" w:rsidRDefault="005D6B10" w:rsidP="005767D5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9640BC" wp14:editId="643E185A">
            <wp:extent cx="2719758" cy="1332000"/>
            <wp:effectExtent l="19050" t="0" r="4392" b="0"/>
            <wp:docPr id="42" name="图片 18" descr="Figure 2.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3.bmp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9758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6860F" w14:textId="77777777" w:rsidR="005D6B10" w:rsidRPr="00B8411B" w:rsidRDefault="005D6B10" w:rsidP="005767D5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3</w:t>
      </w:r>
    </w:p>
    <w:p w14:paraId="0871C08C" w14:textId="77777777" w:rsidR="00831B3A" w:rsidRDefault="00831B3A" w:rsidP="00831B3A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所示，直流稳压电源电压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0EF47F33" w14:textId="77777777" w:rsidR="00957F8E" w:rsidRDefault="00957F8E" w:rsidP="00010B0A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（</w:t>
      </w:r>
      <w:r w:rsidRPr="00B8411B">
        <w:rPr>
          <w:rFonts w:ascii="Times New Roman" w:hAnsi="Times New Roman" w:cs="Times New Roman"/>
          <w:sz w:val="24"/>
          <w:szCs w:val="24"/>
        </w:rPr>
        <w:t>2</w:t>
      </w:r>
      <w:r w:rsidR="00010B0A">
        <w:rPr>
          <w:rFonts w:ascii="Times New Roman" w:hAnsiTheme="minorEastAsia" w:cs="Times New Roman" w:hint="eastAsia"/>
          <w:sz w:val="24"/>
          <w:szCs w:val="24"/>
        </w:rPr>
        <w:t>）</w:t>
      </w:r>
      <w:r w:rsidRPr="00B8411B">
        <w:rPr>
          <w:rFonts w:ascii="Times New Roman" w:hAnsiTheme="minorEastAsia" w:cs="Times New Roman"/>
          <w:sz w:val="24"/>
          <w:szCs w:val="24"/>
        </w:rPr>
        <w:t>用毫安表测量通过含源线性单口网络两个端口</w:t>
      </w:r>
      <w:r w:rsidRPr="00B8411B">
        <w:rPr>
          <w:rFonts w:ascii="Times New Roman" w:hAnsi="Times New Roman" w:cs="Times New Roman"/>
          <w:sz w:val="24"/>
          <w:szCs w:val="24"/>
        </w:rPr>
        <w:t>A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sz w:val="24"/>
          <w:szCs w:val="24"/>
        </w:rPr>
        <w:t>B</w:t>
      </w:r>
      <w:r w:rsidRPr="00B8411B">
        <w:rPr>
          <w:rFonts w:ascii="Times New Roman" w:hAnsiTheme="minorEastAsia" w:cs="Times New Roman"/>
          <w:sz w:val="24"/>
          <w:szCs w:val="24"/>
        </w:rPr>
        <w:t>间的电流，即为短路电流</w:t>
      </w:r>
      <w:r w:rsidRPr="00B8411B">
        <w:rPr>
          <w:rFonts w:ascii="Times New Roman" w:hAnsi="Times New Roman" w:cs="Times New Roman"/>
          <w:i/>
          <w:sz w:val="24"/>
          <w:szCs w:val="24"/>
        </w:rPr>
        <w:t>I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SC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54C06DD1" w14:textId="31E40E9A" w:rsidR="00010B0A" w:rsidRPr="00182F7E" w:rsidRDefault="00010B0A" w:rsidP="00E22A62">
      <w:pPr>
        <w:spacing w:line="288" w:lineRule="auto"/>
        <w:ind w:firstLineChars="441" w:firstLine="1063"/>
        <w:jc w:val="left"/>
        <w:rPr>
          <w:rFonts w:ascii="Times New Roman" w:hAnsi="Times New Roman" w:cs="Times New Roman"/>
          <w:b/>
          <w:sz w:val="24"/>
          <w:szCs w:val="24"/>
        </w:rPr>
      </w:pPr>
      <w:r w:rsidRPr="00182F7E">
        <w:rPr>
          <w:rFonts w:ascii="Times New Roman" w:hAnsi="Times New Roman" w:cs="Times New Roman" w:hint="eastAsia"/>
          <w:b/>
          <w:i/>
          <w:sz w:val="24"/>
          <w:szCs w:val="24"/>
        </w:rPr>
        <w:t>I</w:t>
      </w:r>
      <w:r w:rsidRPr="00182F7E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SC</w:t>
      </w:r>
      <w:r w:rsidRPr="00182F7E">
        <w:rPr>
          <w:rFonts w:ascii="Times New Roman" w:hAnsi="Times New Roman" w:cs="Times New Roman" w:hint="eastAsia"/>
          <w:b/>
          <w:sz w:val="24"/>
          <w:szCs w:val="24"/>
        </w:rPr>
        <w:t xml:space="preserve"> =</w:t>
      </w:r>
      <w:r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29171B">
        <w:rPr>
          <w:rFonts w:ascii="Times New Roman" w:hAnsi="Times New Roman" w:cs="Times New Roman"/>
          <w:b/>
          <w:sz w:val="24"/>
          <w:szCs w:val="24"/>
          <w:u w:val="single"/>
        </w:rPr>
        <w:t>3.1mA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7541BDCB" w14:textId="77777777" w:rsidR="00060E77" w:rsidRPr="006E6A52" w:rsidRDefault="00060E77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E6A52">
        <w:rPr>
          <w:rFonts w:ascii="Times New Roman" w:hAnsi="Times New Roman" w:cs="Times New Roman"/>
          <w:b/>
          <w:sz w:val="24"/>
          <w:szCs w:val="24"/>
        </w:rPr>
        <w:t>3</w:t>
      </w:r>
      <w:r w:rsidRPr="006E6A52">
        <w:rPr>
          <w:rFonts w:ascii="Times New Roman" w:hAnsiTheme="minorEastAsia" w:cs="Times New Roman"/>
          <w:b/>
          <w:sz w:val="24"/>
          <w:szCs w:val="24"/>
        </w:rPr>
        <w:t>）测量含源线性单口网络等效内阻</w:t>
      </w:r>
      <w:r w:rsidRPr="006E6A52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6E6A52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</w:p>
    <w:p w14:paraId="761B10E6" w14:textId="77777777" w:rsidR="00060E77" w:rsidRPr="00D07B62" w:rsidRDefault="00060E77" w:rsidP="00E22A62">
      <w:pPr>
        <w:spacing w:line="288" w:lineRule="auto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D07B62">
        <w:rPr>
          <w:rFonts w:ascii="Times New Roman" w:hAnsiTheme="minorEastAsia" w:cs="Times New Roman"/>
          <w:b/>
          <w:sz w:val="24"/>
          <w:szCs w:val="24"/>
        </w:rPr>
        <w:t>（</w:t>
      </w:r>
      <w:r w:rsidR="00D07B62" w:rsidRPr="00D07B62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D07B62">
        <w:rPr>
          <w:rFonts w:ascii="Times New Roman" w:hAnsiTheme="minorEastAsia" w:cs="Times New Roman"/>
          <w:b/>
          <w:sz w:val="24"/>
          <w:szCs w:val="24"/>
        </w:rPr>
        <w:t>）半压法</w:t>
      </w:r>
    </w:p>
    <w:p w14:paraId="07644703" w14:textId="77777777" w:rsidR="00060E77" w:rsidRPr="00B8411B" w:rsidRDefault="003F7F28" w:rsidP="0022072D">
      <w:pPr>
        <w:spacing w:line="288" w:lineRule="auto"/>
        <w:ind w:leftChars="202" w:left="42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392D68" wp14:editId="558FBA28">
            <wp:extent cx="2874673" cy="1332000"/>
            <wp:effectExtent l="19050" t="0" r="1877" b="0"/>
            <wp:docPr id="457" name="图片 456" descr="baogao3.1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ogao3.11.bmp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4673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4F085" w14:textId="77777777" w:rsidR="00060E77" w:rsidRDefault="00060E77" w:rsidP="0022072D">
      <w:pPr>
        <w:spacing w:line="288" w:lineRule="auto"/>
        <w:ind w:leftChars="202" w:left="424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4</w:t>
      </w:r>
    </w:p>
    <w:p w14:paraId="318BDB29" w14:textId="77777777" w:rsidR="00D07B62" w:rsidRDefault="00D07B62" w:rsidP="00D07B62">
      <w:pPr>
        <w:spacing w:line="288" w:lineRule="auto"/>
        <w:ind w:firstLineChars="450" w:firstLine="1080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a. </w:t>
      </w:r>
      <w:r w:rsidRPr="00B8411B">
        <w:rPr>
          <w:rFonts w:ascii="Times New Roman" w:hAnsiTheme="minorEastAsia" w:cs="Times New Roman"/>
          <w:sz w:val="24"/>
          <w:szCs w:val="24"/>
        </w:rPr>
        <w:t>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所示，直流稳压电源</w:t>
      </w:r>
      <w:r>
        <w:rPr>
          <w:rFonts w:ascii="Times New Roman" w:hAnsiTheme="minorEastAsia" w:cs="Times New Roman" w:hint="eastAsia"/>
          <w:sz w:val="24"/>
          <w:szCs w:val="24"/>
        </w:rPr>
        <w:t>的输出</w:t>
      </w:r>
      <w:r w:rsidRPr="00B8411B">
        <w:rPr>
          <w:rFonts w:ascii="Times New Roman" w:hAnsiTheme="minorEastAsia" w:cs="Times New Roman"/>
          <w:sz w:val="24"/>
          <w:szCs w:val="24"/>
        </w:rPr>
        <w:t>电压为</w:t>
      </w:r>
      <w:r w:rsidRPr="00B8411B">
        <w:rPr>
          <w:rFonts w:ascii="Times New Roman" w:hAnsi="Times New Roman" w:cs="Times New Roman"/>
          <w:sz w:val="24"/>
          <w:szCs w:val="24"/>
        </w:rPr>
        <w:t>10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5D637A40" w14:textId="77777777" w:rsidR="00D07B62" w:rsidRPr="003F7F28" w:rsidRDefault="00D07B62" w:rsidP="00D07B62">
      <w:pPr>
        <w:spacing w:line="288" w:lineRule="auto"/>
        <w:ind w:firstLineChars="450" w:firstLine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b. </w:t>
      </w:r>
      <w:r w:rsidRPr="00B8411B">
        <w:rPr>
          <w:rFonts w:ascii="Times New Roman" w:hAnsiTheme="minorEastAsia" w:cs="Times New Roman"/>
          <w:sz w:val="24"/>
          <w:szCs w:val="24"/>
        </w:rPr>
        <w:t>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</w:t>
      </w:r>
      <w:r>
        <w:rPr>
          <w:rFonts w:ascii="Times New Roman" w:hAnsiTheme="minorEastAsia" w:cs="Times New Roman" w:hint="eastAsia"/>
          <w:sz w:val="24"/>
          <w:szCs w:val="24"/>
        </w:rPr>
        <w:t>当</w:t>
      </w:r>
      <w:r w:rsidRPr="0022072D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Pr="0022072D">
        <w:rPr>
          <w:rFonts w:ascii="Times New Roman" w:hAnsiTheme="minorEastAsia" w:cs="Times New Roman" w:hint="eastAsia"/>
          <w:sz w:val="24"/>
          <w:szCs w:val="24"/>
          <w:vertAlign w:val="subscript"/>
        </w:rPr>
        <w:t>AB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0.5</w:t>
      </w:r>
      <w:r w:rsidRPr="0022072D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Pr="0022072D">
        <w:rPr>
          <w:rFonts w:ascii="Times New Roman" w:hAnsiTheme="minorEastAsia" w:cs="Times New Roman" w:hint="eastAsia"/>
          <w:sz w:val="24"/>
          <w:szCs w:val="24"/>
          <w:vertAlign w:val="subscript"/>
        </w:rPr>
        <w:t>OC</w:t>
      </w:r>
      <w:r>
        <w:rPr>
          <w:rFonts w:ascii="Times New Roman" w:hAnsiTheme="minorEastAsia" w:cs="Times New Roman" w:hint="eastAsia"/>
          <w:sz w:val="24"/>
          <w:szCs w:val="24"/>
        </w:rPr>
        <w:t>时，</w:t>
      </w:r>
      <w:r w:rsidRPr="00B8411B">
        <w:rPr>
          <w:rFonts w:ascii="Times New Roman" w:hAnsiTheme="minorEastAsia" w:cs="Times New Roman"/>
          <w:sz w:val="24"/>
          <w:szCs w:val="24"/>
        </w:rPr>
        <w:t>记录变阻箱的阻值</w:t>
      </w:r>
      <w:r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4C55D898" w14:textId="072FF30B" w:rsidR="0022072D" w:rsidRPr="00182F7E" w:rsidRDefault="0022072D" w:rsidP="00E22A62">
      <w:pPr>
        <w:spacing w:line="288" w:lineRule="auto"/>
        <w:ind w:firstLineChars="441" w:firstLine="1063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82F7E">
        <w:rPr>
          <w:rFonts w:ascii="Times New Roman" w:hAnsi="Times New Roman" w:cs="Times New Roman" w:hint="eastAsia"/>
          <w:b/>
          <w:i/>
          <w:sz w:val="24"/>
          <w:szCs w:val="24"/>
        </w:rPr>
        <w:t>R</w:t>
      </w:r>
      <w:r w:rsidRPr="00182F7E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0</w:t>
      </w:r>
      <w:r w:rsidRPr="00182F7E">
        <w:rPr>
          <w:rFonts w:ascii="Times New Roman" w:hAnsi="Times New Roman" w:cs="Times New Roman" w:hint="eastAsia"/>
          <w:b/>
          <w:sz w:val="24"/>
          <w:szCs w:val="24"/>
        </w:rPr>
        <w:t xml:space="preserve"> =</w:t>
      </w:r>
      <w:r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29171B">
        <w:rPr>
          <w:rFonts w:ascii="Times New Roman" w:hAnsi="Times New Roman" w:cs="Times New Roman"/>
          <w:b/>
          <w:sz w:val="24"/>
          <w:szCs w:val="24"/>
          <w:u w:val="single"/>
        </w:rPr>
        <w:t>1200</w:t>
      </w:r>
      <w:r w:rsidR="0029171B">
        <w:rPr>
          <w:rFonts w:ascii="Times New Roman" w:hAnsi="Times New Roman" w:cs="Times New Roman" w:hint="eastAsia"/>
          <w:b/>
          <w:sz w:val="24"/>
          <w:szCs w:val="24"/>
          <w:u w:val="single"/>
        </w:rPr>
        <w:t>Ω</w:t>
      </w:r>
      <w:r w:rsidR="00E26390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146315EA" w14:textId="77777777" w:rsidR="00D07B62" w:rsidRPr="00D07B62" w:rsidRDefault="00D07B62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D07B62">
        <w:rPr>
          <w:rFonts w:ascii="Times New Roman" w:hAnsiTheme="minorEastAsia" w:cs="Times New Roman"/>
          <w:b/>
          <w:sz w:val="24"/>
          <w:szCs w:val="24"/>
        </w:rPr>
        <w:t>（</w:t>
      </w:r>
      <w:r w:rsidRPr="00D07B62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D07B62">
        <w:rPr>
          <w:rFonts w:ascii="Times New Roman" w:hAnsiTheme="minorEastAsia" w:cs="Times New Roman"/>
          <w:b/>
          <w:sz w:val="24"/>
          <w:szCs w:val="24"/>
        </w:rPr>
        <w:t>）开路电压、短路电流法</w:t>
      </w:r>
    </w:p>
    <w:p w14:paraId="384C6B8E" w14:textId="2454ADA6" w:rsidR="0016651C" w:rsidRPr="00182F7E" w:rsidRDefault="0016651C" w:rsidP="0016651C">
      <w:pPr>
        <w:pStyle w:val="a9"/>
        <w:snapToGrid w:val="0"/>
        <w:ind w:leftChars="170" w:left="357" w:firstLineChars="300" w:firstLine="632"/>
        <w:jc w:val="left"/>
        <w:rPr>
          <w:b/>
          <w:position w:val="-12"/>
          <w:u w:val="single"/>
        </w:rPr>
      </w:pPr>
      <w:r w:rsidRPr="00182F7E">
        <w:rPr>
          <w:b/>
          <w:position w:val="-30"/>
        </w:rPr>
        <w:object w:dxaOrig="1219" w:dyaOrig="700" w14:anchorId="05E58666">
          <v:shape id="_x0000_i1028" type="#_x0000_t75" style="width:61.05pt;height:35.05pt" o:ole="">
            <v:imagedata r:id="rId32" o:title=""/>
          </v:shape>
          <o:OLEObject Type="Embed" ProgID="Equation.DSMT4" ShapeID="_x0000_i1028" DrawAspect="Content" ObjectID="_1745777228" r:id="rId33"/>
        </w:object>
      </w:r>
      <w:r w:rsidR="00182F7E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  <w:r w:rsidR="0029171B">
        <w:rPr>
          <w:rFonts w:ascii="Times New Roman" w:hAnsi="Times New Roman" w:cs="Times New Roman"/>
          <w:b/>
          <w:sz w:val="24"/>
          <w:szCs w:val="24"/>
          <w:u w:val="single"/>
        </w:rPr>
        <w:t>1190</w:t>
      </w:r>
      <w:r w:rsidR="0029171B">
        <w:rPr>
          <w:rFonts w:ascii="Times New Roman" w:hAnsi="Times New Roman" w:cs="Times New Roman" w:hint="eastAsia"/>
          <w:b/>
          <w:sz w:val="24"/>
          <w:szCs w:val="24"/>
          <w:u w:val="single"/>
        </w:rPr>
        <w:t>Ω</w:t>
      </w:r>
      <w:r w:rsidR="00182F7E" w:rsidRPr="00182F7E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66C6ED3E" w14:textId="77777777" w:rsidR="00060E77" w:rsidRPr="006F60F8" w:rsidRDefault="00060E77" w:rsidP="00686E56">
      <w:pPr>
        <w:spacing w:afterLines="20" w:after="62" w:line="288" w:lineRule="auto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F60F8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6F60F8">
        <w:rPr>
          <w:rFonts w:ascii="Times New Roman" w:hAnsi="Times New Roman" w:cs="Times New Roman" w:hint="eastAsia"/>
          <w:b/>
          <w:sz w:val="24"/>
          <w:szCs w:val="24"/>
        </w:rPr>
        <w:t>验证</w:t>
      </w:r>
      <w:r w:rsidRPr="006F60F8">
        <w:rPr>
          <w:rFonts w:ascii="Times New Roman" w:hAnsiTheme="minorEastAsia" w:cs="Times New Roman"/>
          <w:b/>
          <w:sz w:val="24"/>
          <w:szCs w:val="24"/>
        </w:rPr>
        <w:t>戴维南等效电路</w:t>
      </w:r>
    </w:p>
    <w:p w14:paraId="78884860" w14:textId="77777777" w:rsidR="00060E77" w:rsidRPr="00B8411B" w:rsidRDefault="00060E77" w:rsidP="0065327F">
      <w:pPr>
        <w:snapToGrid w:val="0"/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619FD1" wp14:editId="293CE793">
            <wp:extent cx="2108808" cy="1404000"/>
            <wp:effectExtent l="19050" t="0" r="5742" b="0"/>
            <wp:docPr id="77" name="图片 2" descr="Figure 2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5.bmp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8808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D7773" w14:textId="77777777" w:rsidR="00060E77" w:rsidRPr="00B8411B" w:rsidRDefault="00060E77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5</w:t>
      </w:r>
    </w:p>
    <w:p w14:paraId="79EC31E4" w14:textId="77777777" w:rsidR="006E6A52" w:rsidRPr="00B8411B" w:rsidRDefault="006E6A52" w:rsidP="000C2E8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</w:t>
      </w:r>
      <w:r>
        <w:rPr>
          <w:rFonts w:ascii="Times New Roman" w:hAnsiTheme="minorEastAsia" w:cs="Times New Roman" w:hint="eastAsia"/>
          <w:sz w:val="24"/>
          <w:szCs w:val="24"/>
        </w:rPr>
        <w:t>，</w:t>
      </w:r>
      <w:r w:rsidRPr="005D6B10">
        <w:rPr>
          <w:rFonts w:ascii="Times New Roman" w:hAnsiTheme="minorEastAsia" w:cs="Times New Roman" w:hint="eastAsia"/>
          <w:b/>
          <w:sz w:val="24"/>
          <w:szCs w:val="24"/>
        </w:rPr>
        <w:t>注意：</w:t>
      </w:r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OC</w:t>
      </w:r>
      <w:r w:rsidRPr="00B8411B">
        <w:rPr>
          <w:rFonts w:ascii="Times New Roman" w:hAnsiTheme="minorEastAsia" w:cs="Times New Roman"/>
          <w:sz w:val="24"/>
          <w:szCs w:val="24"/>
        </w:rPr>
        <w:t>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B8411B">
        <w:rPr>
          <w:rFonts w:ascii="Times New Roman" w:hAnsiTheme="minorEastAsia" w:cs="Times New Roman"/>
          <w:sz w:val="24"/>
          <w:szCs w:val="24"/>
        </w:rPr>
        <w:t>分别为前面测得的开路电压和等效内阻。</w:t>
      </w:r>
    </w:p>
    <w:p w14:paraId="75430417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使其阻值依次为表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中所列电阻值时，读伏特表的读数，将相应的电压值记录在表格中，并计算通过负载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的电流值填写在表格中。</w:t>
      </w:r>
    </w:p>
    <w:p w14:paraId="2700E7C2" w14:textId="77777777" w:rsidR="00060E77" w:rsidRPr="00B8411B" w:rsidRDefault="00060E7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060E77" w:rsidRPr="00B8411B" w14:paraId="2EB8C710" w14:textId="77777777" w:rsidTr="00424914">
        <w:trPr>
          <w:trHeight w:val="397"/>
          <w:jc w:val="center"/>
        </w:trPr>
        <w:tc>
          <w:tcPr>
            <w:tcW w:w="1310" w:type="dxa"/>
            <w:vAlign w:val="center"/>
          </w:tcPr>
          <w:p w14:paraId="68C7CBA0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L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Ω)</w:t>
            </w:r>
          </w:p>
        </w:tc>
        <w:tc>
          <w:tcPr>
            <w:tcW w:w="1020" w:type="dxa"/>
            <w:vAlign w:val="center"/>
          </w:tcPr>
          <w:p w14:paraId="53DBA446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  <w:tc>
          <w:tcPr>
            <w:tcW w:w="1020" w:type="dxa"/>
            <w:vAlign w:val="center"/>
          </w:tcPr>
          <w:p w14:paraId="2C39E188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2.0</w:t>
            </w:r>
          </w:p>
        </w:tc>
        <w:tc>
          <w:tcPr>
            <w:tcW w:w="1020" w:type="dxa"/>
            <w:vAlign w:val="center"/>
          </w:tcPr>
          <w:p w14:paraId="438DD88D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3.0</w:t>
            </w:r>
          </w:p>
        </w:tc>
        <w:tc>
          <w:tcPr>
            <w:tcW w:w="1020" w:type="dxa"/>
            <w:vAlign w:val="center"/>
          </w:tcPr>
          <w:p w14:paraId="33B97144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4.0</w:t>
            </w:r>
          </w:p>
        </w:tc>
        <w:tc>
          <w:tcPr>
            <w:tcW w:w="1020" w:type="dxa"/>
            <w:vAlign w:val="center"/>
          </w:tcPr>
          <w:p w14:paraId="6C3B0196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5.0</w:t>
            </w:r>
          </w:p>
        </w:tc>
      </w:tr>
      <w:tr w:rsidR="00060E77" w:rsidRPr="00B8411B" w14:paraId="6CAAC68E" w14:textId="77777777" w:rsidTr="00424914">
        <w:trPr>
          <w:trHeight w:val="397"/>
          <w:jc w:val="center"/>
        </w:trPr>
        <w:tc>
          <w:tcPr>
            <w:tcW w:w="1310" w:type="dxa"/>
            <w:vAlign w:val="center"/>
          </w:tcPr>
          <w:p w14:paraId="01B97620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42F55DC6" w14:textId="43D2433B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7</w:t>
            </w:r>
          </w:p>
        </w:tc>
        <w:tc>
          <w:tcPr>
            <w:tcW w:w="1020" w:type="dxa"/>
            <w:vAlign w:val="center"/>
          </w:tcPr>
          <w:p w14:paraId="5A1B5EF4" w14:textId="5E49F9EC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</w:t>
            </w:r>
          </w:p>
        </w:tc>
        <w:tc>
          <w:tcPr>
            <w:tcW w:w="1020" w:type="dxa"/>
            <w:vAlign w:val="center"/>
          </w:tcPr>
          <w:p w14:paraId="6716A84E" w14:textId="5A7045F4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3</w:t>
            </w:r>
          </w:p>
        </w:tc>
        <w:tc>
          <w:tcPr>
            <w:tcW w:w="1020" w:type="dxa"/>
            <w:vAlign w:val="center"/>
          </w:tcPr>
          <w:p w14:paraId="6B43A73A" w14:textId="61DFE801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3</w:t>
            </w:r>
          </w:p>
        </w:tc>
        <w:tc>
          <w:tcPr>
            <w:tcW w:w="1020" w:type="dxa"/>
            <w:vAlign w:val="center"/>
          </w:tcPr>
          <w:p w14:paraId="1D7355AE" w14:textId="2FFED41F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</w:t>
            </w:r>
          </w:p>
        </w:tc>
      </w:tr>
      <w:tr w:rsidR="00060E77" w:rsidRPr="00B8411B" w14:paraId="5A56E858" w14:textId="77777777" w:rsidTr="00424914">
        <w:trPr>
          <w:trHeight w:val="397"/>
          <w:jc w:val="center"/>
        </w:trPr>
        <w:tc>
          <w:tcPr>
            <w:tcW w:w="1310" w:type="dxa"/>
            <w:vAlign w:val="center"/>
          </w:tcPr>
          <w:p w14:paraId="6E902753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2B41912A" w14:textId="05209F9F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7</w:t>
            </w:r>
          </w:p>
        </w:tc>
        <w:tc>
          <w:tcPr>
            <w:tcW w:w="1020" w:type="dxa"/>
            <w:vAlign w:val="center"/>
          </w:tcPr>
          <w:p w14:paraId="0D6AD566" w14:textId="0B93B17C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5</w:t>
            </w:r>
          </w:p>
        </w:tc>
        <w:tc>
          <w:tcPr>
            <w:tcW w:w="1020" w:type="dxa"/>
            <w:vAlign w:val="center"/>
          </w:tcPr>
          <w:p w14:paraId="56895510" w14:textId="2AE4C1FD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77</w:t>
            </w:r>
          </w:p>
        </w:tc>
        <w:tc>
          <w:tcPr>
            <w:tcW w:w="1020" w:type="dxa"/>
            <w:vAlign w:val="center"/>
          </w:tcPr>
          <w:p w14:paraId="6D912AB1" w14:textId="6A66F697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08</w:t>
            </w:r>
          </w:p>
        </w:tc>
        <w:tc>
          <w:tcPr>
            <w:tcW w:w="1020" w:type="dxa"/>
            <w:vAlign w:val="center"/>
          </w:tcPr>
          <w:p w14:paraId="751FA702" w14:textId="4E76D7FB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594</w:t>
            </w:r>
          </w:p>
        </w:tc>
      </w:tr>
    </w:tbl>
    <w:p w14:paraId="531C521B" w14:textId="77777777" w:rsidR="00060E77" w:rsidRPr="00B8411B" w:rsidRDefault="00060E77" w:rsidP="00686E56">
      <w:pPr>
        <w:spacing w:beforeLines="30" w:before="93"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6F60F8">
        <w:rPr>
          <w:rFonts w:ascii="Times New Roman" w:hAnsiTheme="minorEastAsia" w:cs="Times New Roman" w:hint="eastAsia"/>
          <w:sz w:val="24"/>
          <w:szCs w:val="24"/>
        </w:rPr>
        <w:t>在</w:t>
      </w:r>
      <w:r w:rsidR="003F7F28">
        <w:rPr>
          <w:rFonts w:ascii="Times New Roman" w:hAnsiTheme="minorEastAsia" w:cs="Times New Roman" w:hint="eastAsia"/>
          <w:sz w:val="24"/>
          <w:szCs w:val="24"/>
        </w:rPr>
        <w:t>图</w:t>
      </w:r>
      <w:r w:rsidR="003F7F28">
        <w:rPr>
          <w:rFonts w:ascii="Times New Roman" w:hAnsiTheme="minorEastAsia" w:cs="Times New Roman" w:hint="eastAsia"/>
          <w:sz w:val="24"/>
          <w:szCs w:val="24"/>
        </w:rPr>
        <w:t>2.7</w:t>
      </w:r>
      <w:r w:rsidR="006F60F8">
        <w:rPr>
          <w:rFonts w:ascii="Times New Roman" w:hAnsiTheme="minorEastAsia" w:cs="Times New Roman" w:hint="eastAsia"/>
          <w:sz w:val="24"/>
          <w:szCs w:val="24"/>
        </w:rPr>
        <w:t>上</w:t>
      </w:r>
      <w:r w:rsidRPr="00B8411B">
        <w:rPr>
          <w:rFonts w:ascii="Times New Roman" w:hAnsiTheme="minorEastAsia" w:cs="Times New Roman"/>
          <w:sz w:val="24"/>
          <w:szCs w:val="24"/>
        </w:rPr>
        <w:t>绘制戴维南等效电路的外特性曲线。</w:t>
      </w:r>
    </w:p>
    <w:p w14:paraId="0086C35C" w14:textId="77777777" w:rsidR="00060E77" w:rsidRPr="006F60F8" w:rsidRDefault="00060E77" w:rsidP="00686E56">
      <w:pPr>
        <w:spacing w:afterLines="20" w:after="62" w:line="288" w:lineRule="auto"/>
        <w:ind w:firstLineChars="196" w:firstLine="472"/>
        <w:rPr>
          <w:rFonts w:ascii="Times New Roman" w:hAnsi="Times New Roman" w:cs="Times New Roman"/>
          <w:b/>
          <w:sz w:val="24"/>
          <w:szCs w:val="24"/>
        </w:rPr>
      </w:pPr>
      <w:r w:rsidRPr="006F60F8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6F60F8">
        <w:rPr>
          <w:rFonts w:ascii="Times New Roman" w:hAnsi="Times New Roman" w:cs="Times New Roman" w:hint="eastAsia"/>
          <w:b/>
          <w:sz w:val="24"/>
          <w:szCs w:val="24"/>
        </w:rPr>
        <w:t>验证</w:t>
      </w:r>
      <w:r w:rsidRPr="006F60F8">
        <w:rPr>
          <w:rFonts w:ascii="Times New Roman" w:hAnsiTheme="minorEastAsia" w:cs="Times New Roman"/>
          <w:b/>
          <w:sz w:val="24"/>
          <w:szCs w:val="24"/>
        </w:rPr>
        <w:t>诺顿等效电路</w:t>
      </w:r>
    </w:p>
    <w:p w14:paraId="4D0142F7" w14:textId="77777777" w:rsidR="00060E77" w:rsidRPr="00B8411B" w:rsidRDefault="00060E77" w:rsidP="004847BC">
      <w:pPr>
        <w:snapToGrid w:val="0"/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8CB34B" wp14:editId="50C70343">
            <wp:extent cx="2002265" cy="1332000"/>
            <wp:effectExtent l="19050" t="0" r="0" b="0"/>
            <wp:docPr id="80" name="图片 7" descr="Figure 2.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6.bmp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2265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72CD75" w14:textId="77777777" w:rsidR="00060E77" w:rsidRPr="00B8411B" w:rsidRDefault="00060E77" w:rsidP="00777073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6</w:t>
      </w:r>
    </w:p>
    <w:p w14:paraId="0340CAA3" w14:textId="77777777" w:rsidR="000C2E8D" w:rsidRPr="00B8411B" w:rsidRDefault="000C2E8D" w:rsidP="000C2E8D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量电路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为变阻箱，</w:t>
      </w:r>
      <w:r w:rsidRPr="00A71578">
        <w:rPr>
          <w:rFonts w:ascii="Times New Roman" w:hAnsiTheme="minorEastAsia" w:cs="Times New Roman" w:hint="eastAsia"/>
          <w:b/>
          <w:sz w:val="24"/>
          <w:szCs w:val="24"/>
        </w:rPr>
        <w:t>注意：</w:t>
      </w:r>
      <w:r w:rsidRPr="00B8411B">
        <w:rPr>
          <w:rFonts w:ascii="Times New Roman" w:hAnsi="Times New Roman" w:cs="Times New Roman"/>
          <w:i/>
          <w:sz w:val="24"/>
          <w:szCs w:val="24"/>
        </w:rPr>
        <w:t>I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SC</w:t>
      </w:r>
      <w:r w:rsidRPr="00B8411B">
        <w:rPr>
          <w:rFonts w:ascii="Times New Roman" w:hAnsiTheme="minorEastAsia" w:cs="Times New Roman"/>
          <w:sz w:val="24"/>
          <w:szCs w:val="24"/>
        </w:rPr>
        <w:t>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B8411B">
        <w:rPr>
          <w:rFonts w:ascii="Times New Roman" w:hAnsiTheme="minorEastAsia" w:cs="Times New Roman"/>
          <w:sz w:val="24"/>
          <w:szCs w:val="24"/>
        </w:rPr>
        <w:t>分别为前面测得的短路电流和等效内阻。</w:t>
      </w:r>
    </w:p>
    <w:p w14:paraId="67AA8D7A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，使其阻值依次为表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中所列电阻值时，读伏特表的读数，将相应的电压值记录在表格中，并计算通过负载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的电流值填写在表格中。</w:t>
      </w:r>
    </w:p>
    <w:p w14:paraId="15027F5B" w14:textId="77777777" w:rsidR="00060E77" w:rsidRPr="00B8411B" w:rsidRDefault="00060E7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表</w:t>
      </w:r>
      <w:r w:rsidR="003F7F28"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F7F28">
        <w:rPr>
          <w:rFonts w:ascii="Times New Roman" w:hAnsi="Times New Roman" w:cs="Times New Roman" w:hint="eastAsia"/>
          <w:sz w:val="24"/>
          <w:szCs w:val="24"/>
        </w:rPr>
        <w:t>3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20"/>
        <w:gridCol w:w="1020"/>
        <w:gridCol w:w="1020"/>
        <w:gridCol w:w="1020"/>
        <w:gridCol w:w="1020"/>
      </w:tblGrid>
      <w:tr w:rsidR="00060E77" w:rsidRPr="00B8411B" w14:paraId="31D1AC11" w14:textId="77777777" w:rsidTr="00777073">
        <w:trPr>
          <w:trHeight w:val="397"/>
          <w:jc w:val="center"/>
        </w:trPr>
        <w:tc>
          <w:tcPr>
            <w:tcW w:w="1310" w:type="dxa"/>
            <w:vAlign w:val="center"/>
          </w:tcPr>
          <w:p w14:paraId="1BDC7E1C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L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Ω)</w:t>
            </w:r>
          </w:p>
        </w:tc>
        <w:tc>
          <w:tcPr>
            <w:tcW w:w="1020" w:type="dxa"/>
            <w:vAlign w:val="center"/>
          </w:tcPr>
          <w:p w14:paraId="74DEA68D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  <w:tc>
          <w:tcPr>
            <w:tcW w:w="1020" w:type="dxa"/>
            <w:vAlign w:val="center"/>
          </w:tcPr>
          <w:p w14:paraId="1CA859C6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2.0</w:t>
            </w:r>
          </w:p>
        </w:tc>
        <w:tc>
          <w:tcPr>
            <w:tcW w:w="1020" w:type="dxa"/>
            <w:vAlign w:val="center"/>
          </w:tcPr>
          <w:p w14:paraId="0188BFCC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3.0</w:t>
            </w:r>
          </w:p>
        </w:tc>
        <w:tc>
          <w:tcPr>
            <w:tcW w:w="1020" w:type="dxa"/>
            <w:vAlign w:val="center"/>
          </w:tcPr>
          <w:p w14:paraId="7632B7CB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4.0</w:t>
            </w:r>
          </w:p>
        </w:tc>
        <w:tc>
          <w:tcPr>
            <w:tcW w:w="1020" w:type="dxa"/>
            <w:vAlign w:val="center"/>
          </w:tcPr>
          <w:p w14:paraId="12C1D9EA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5.0</w:t>
            </w:r>
          </w:p>
        </w:tc>
      </w:tr>
      <w:tr w:rsidR="00060E77" w:rsidRPr="00B8411B" w14:paraId="6FAE8D81" w14:textId="77777777" w:rsidTr="00777073">
        <w:trPr>
          <w:trHeight w:val="397"/>
          <w:jc w:val="center"/>
        </w:trPr>
        <w:tc>
          <w:tcPr>
            <w:tcW w:w="1310" w:type="dxa"/>
            <w:vAlign w:val="center"/>
          </w:tcPr>
          <w:p w14:paraId="53C2DBA5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7571301D" w14:textId="32EADB72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0</w:t>
            </w:r>
          </w:p>
        </w:tc>
        <w:tc>
          <w:tcPr>
            <w:tcW w:w="1020" w:type="dxa"/>
            <w:vAlign w:val="center"/>
          </w:tcPr>
          <w:p w14:paraId="124FCD50" w14:textId="3A2B871B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4</w:t>
            </w:r>
          </w:p>
        </w:tc>
        <w:tc>
          <w:tcPr>
            <w:tcW w:w="1020" w:type="dxa"/>
            <w:vAlign w:val="center"/>
          </w:tcPr>
          <w:p w14:paraId="1A842472" w14:textId="4D319D26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8</w:t>
            </w:r>
          </w:p>
        </w:tc>
        <w:tc>
          <w:tcPr>
            <w:tcW w:w="1020" w:type="dxa"/>
            <w:vAlign w:val="center"/>
          </w:tcPr>
          <w:p w14:paraId="5A76ED99" w14:textId="0E598609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9</w:t>
            </w:r>
          </w:p>
        </w:tc>
        <w:tc>
          <w:tcPr>
            <w:tcW w:w="1020" w:type="dxa"/>
            <w:vAlign w:val="center"/>
          </w:tcPr>
          <w:p w14:paraId="1F85EBAA" w14:textId="269A877D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</w:tr>
      <w:tr w:rsidR="00060E77" w:rsidRPr="00B8411B" w14:paraId="1D69ED5D" w14:textId="77777777" w:rsidTr="00777073">
        <w:trPr>
          <w:trHeight w:val="397"/>
          <w:jc w:val="center"/>
        </w:trPr>
        <w:tc>
          <w:tcPr>
            <w:tcW w:w="1310" w:type="dxa"/>
            <w:vAlign w:val="center"/>
          </w:tcPr>
          <w:p w14:paraId="16778946" w14:textId="77777777" w:rsidR="00060E77" w:rsidRPr="001A64F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A64F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1A64F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0" w:type="dxa"/>
            <w:vAlign w:val="center"/>
          </w:tcPr>
          <w:p w14:paraId="02D9FC34" w14:textId="56FF9277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0</w:t>
            </w:r>
          </w:p>
        </w:tc>
        <w:tc>
          <w:tcPr>
            <w:tcW w:w="1020" w:type="dxa"/>
            <w:vAlign w:val="center"/>
          </w:tcPr>
          <w:p w14:paraId="7FAD0C16" w14:textId="0E030FF6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7</w:t>
            </w:r>
          </w:p>
        </w:tc>
        <w:tc>
          <w:tcPr>
            <w:tcW w:w="1020" w:type="dxa"/>
            <w:vAlign w:val="center"/>
          </w:tcPr>
          <w:p w14:paraId="2CB5A6DA" w14:textId="78DCF4D5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893</w:t>
            </w:r>
          </w:p>
        </w:tc>
        <w:tc>
          <w:tcPr>
            <w:tcW w:w="1020" w:type="dxa"/>
            <w:vAlign w:val="center"/>
          </w:tcPr>
          <w:p w14:paraId="4FCEB12B" w14:textId="7EAD3F89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22</w:t>
            </w:r>
          </w:p>
        </w:tc>
        <w:tc>
          <w:tcPr>
            <w:tcW w:w="1020" w:type="dxa"/>
            <w:vAlign w:val="center"/>
          </w:tcPr>
          <w:p w14:paraId="476F8C66" w14:textId="67606056" w:rsidR="00060E77" w:rsidRPr="001A64F4" w:rsidRDefault="002917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04</w:t>
            </w:r>
          </w:p>
        </w:tc>
      </w:tr>
    </w:tbl>
    <w:p w14:paraId="03C3C721" w14:textId="61ADBC34" w:rsidR="003E705A" w:rsidRDefault="00060E77" w:rsidP="00686E56">
      <w:pPr>
        <w:spacing w:beforeLines="30" w:before="93" w:afterLines="30" w:after="93"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2F4ADB">
        <w:rPr>
          <w:rFonts w:ascii="Times New Roman" w:hAnsiTheme="minorEastAsia" w:cs="Times New Roman" w:hint="eastAsia"/>
          <w:sz w:val="24"/>
          <w:szCs w:val="24"/>
        </w:rPr>
        <w:t>在</w:t>
      </w:r>
      <w:r w:rsidR="003F7F28">
        <w:rPr>
          <w:rFonts w:ascii="Times New Roman" w:hAnsiTheme="minorEastAsia" w:cs="Times New Roman" w:hint="eastAsia"/>
          <w:sz w:val="24"/>
          <w:szCs w:val="24"/>
        </w:rPr>
        <w:t>图</w:t>
      </w:r>
      <w:r w:rsidR="003F7F28">
        <w:rPr>
          <w:rFonts w:ascii="Times New Roman" w:hAnsiTheme="minorEastAsia" w:cs="Times New Roman" w:hint="eastAsia"/>
          <w:sz w:val="24"/>
          <w:szCs w:val="24"/>
        </w:rPr>
        <w:t>2.7</w:t>
      </w:r>
      <w:r w:rsidR="002F4ADB">
        <w:rPr>
          <w:rFonts w:ascii="Times New Roman" w:hAnsiTheme="minorEastAsia" w:cs="Times New Roman" w:hint="eastAsia"/>
          <w:sz w:val="24"/>
          <w:szCs w:val="24"/>
        </w:rPr>
        <w:t>上</w:t>
      </w:r>
      <w:r w:rsidRPr="00B8411B">
        <w:rPr>
          <w:rFonts w:ascii="Times New Roman" w:hAnsiTheme="minorEastAsia" w:cs="Times New Roman"/>
          <w:sz w:val="24"/>
          <w:szCs w:val="24"/>
        </w:rPr>
        <w:t>绘制诺顿等效电路的外特性曲线。</w:t>
      </w:r>
      <w:r w:rsidR="00DF70C0" w:rsidRPr="00DF70C0">
        <w:rPr>
          <w:rFonts w:ascii="Times New Roman" w:hAnsiTheme="minorEastAsia" w:cs="Times New Roman" w:hint="eastAsia"/>
          <w:b/>
          <w:sz w:val="24"/>
          <w:szCs w:val="24"/>
        </w:rPr>
        <w:t>要求</w:t>
      </w:r>
      <w:r w:rsidR="001A7EB9">
        <w:rPr>
          <w:rFonts w:ascii="Times New Roman" w:hAnsiTheme="minorEastAsia" w:cs="Times New Roman" w:hint="eastAsia"/>
          <w:b/>
          <w:sz w:val="24"/>
          <w:szCs w:val="24"/>
        </w:rPr>
        <w:t>：</w:t>
      </w:r>
      <w:r w:rsidR="00C82DFA">
        <w:rPr>
          <w:rFonts w:ascii="Times New Roman" w:hAnsiTheme="minorEastAsia" w:cs="Times New Roman" w:hint="eastAsia"/>
          <w:sz w:val="24"/>
          <w:szCs w:val="24"/>
        </w:rPr>
        <w:t>将</w:t>
      </w:r>
      <w:r w:rsidR="006D0ABB">
        <w:rPr>
          <w:rFonts w:ascii="Times New Roman" w:hAnsiTheme="minorEastAsia" w:cs="Times New Roman" w:hint="eastAsia"/>
          <w:sz w:val="24"/>
          <w:szCs w:val="24"/>
        </w:rPr>
        <w:t>本实验</w:t>
      </w:r>
      <w:r w:rsidR="006D0ABB">
        <w:rPr>
          <w:rFonts w:ascii="Times New Roman" w:hAnsiTheme="minorEastAsia" w:cs="Times New Roman" w:hint="eastAsia"/>
          <w:sz w:val="24"/>
          <w:szCs w:val="24"/>
        </w:rPr>
        <w:t>1</w:t>
      </w:r>
      <w:r w:rsidR="006D0ABB">
        <w:rPr>
          <w:rFonts w:ascii="Times New Roman" w:hAnsiTheme="minorEastAsia" w:cs="Times New Roman" w:hint="eastAsia"/>
          <w:sz w:val="24"/>
          <w:szCs w:val="24"/>
        </w:rPr>
        <w:t>、</w:t>
      </w:r>
      <w:r w:rsidR="006D0ABB">
        <w:rPr>
          <w:rFonts w:ascii="Times New Roman" w:hAnsiTheme="minorEastAsia" w:cs="Times New Roman" w:hint="eastAsia"/>
          <w:sz w:val="24"/>
          <w:szCs w:val="24"/>
        </w:rPr>
        <w:t>3</w:t>
      </w:r>
      <w:r w:rsidR="006D0ABB">
        <w:rPr>
          <w:rFonts w:ascii="Times New Roman" w:hAnsiTheme="minorEastAsia" w:cs="Times New Roman" w:hint="eastAsia"/>
          <w:sz w:val="24"/>
          <w:szCs w:val="24"/>
        </w:rPr>
        <w:t>、</w:t>
      </w:r>
      <w:r w:rsidR="006D0ABB">
        <w:rPr>
          <w:rFonts w:ascii="Times New Roman" w:hAnsiTheme="minorEastAsia" w:cs="Times New Roman" w:hint="eastAsia"/>
          <w:sz w:val="24"/>
          <w:szCs w:val="24"/>
        </w:rPr>
        <w:t>4</w:t>
      </w:r>
      <w:r w:rsidR="006D0ABB">
        <w:rPr>
          <w:rFonts w:ascii="Times New Roman" w:hAnsiTheme="minorEastAsia" w:cs="Times New Roman" w:hint="eastAsia"/>
          <w:sz w:val="24"/>
          <w:szCs w:val="24"/>
        </w:rPr>
        <w:t>部分要求的</w:t>
      </w:r>
      <w:r w:rsidR="00C82DFA">
        <w:rPr>
          <w:rFonts w:ascii="Times New Roman" w:hAnsiTheme="minorEastAsia" w:cs="Times New Roman" w:hint="eastAsia"/>
          <w:sz w:val="24"/>
          <w:szCs w:val="24"/>
        </w:rPr>
        <w:t>含源线性单口网络、戴维南等效、诺顿等效三条外特性曲线画在同一坐标轴中。</w:t>
      </w:r>
    </w:p>
    <w:p w14:paraId="29959623" w14:textId="611A0EED" w:rsidR="0029171B" w:rsidRDefault="00640387" w:rsidP="00686E56">
      <w:pPr>
        <w:spacing w:beforeLines="30" w:before="93" w:afterLines="30" w:after="93" w:line="288" w:lineRule="auto"/>
        <w:ind w:firstLineChars="200" w:firstLine="420"/>
        <w:rPr>
          <w:rFonts w:ascii="Times New Roman" w:hAnsiTheme="minorEastAsia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591168" behindDoc="0" locked="0" layoutInCell="1" allowOverlap="1" wp14:anchorId="299EE11B" wp14:editId="0070CDF5">
            <wp:simplePos x="0" y="0"/>
            <wp:positionH relativeFrom="column">
              <wp:posOffset>361931</wp:posOffset>
            </wp:positionH>
            <wp:positionV relativeFrom="paragraph">
              <wp:posOffset>185747</wp:posOffset>
            </wp:positionV>
            <wp:extent cx="5576400" cy="2618105"/>
            <wp:effectExtent l="0" t="0" r="0" b="0"/>
            <wp:wrapNone/>
            <wp:docPr id="1866306484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EBF8333A-6FB7-4746-B8C1-3274EE47DA7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BAF543" w14:textId="7E3834C6" w:rsidR="003E705A" w:rsidRDefault="00000000" w:rsidP="00686E56">
      <w:pPr>
        <w:spacing w:beforeLines="30" w:before="93" w:afterLines="30" w:after="93" w:line="288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 w14:anchorId="6D53554A">
          <v:group id="_x0000_s2345" editas="canvas" style="width:448.85pt;height:215.65pt;mso-position-horizontal-relative:char;mso-position-vertical-relative:line" coordorigin="-1782,1572" coordsize="8977,4313">
            <o:lock v:ext="edit" aspectratio="t"/>
            <v:shape id="_x0000_s2346" type="#_x0000_t75" style="position:absolute;left:-1782;top:1572;width:8977;height:4313" o:preferrelative="f">
              <v:fill o:detectmouseclick="t"/>
              <v:path o:extrusionok="t" o:connecttype="none"/>
              <o:lock v:ext="edit" text="t"/>
            </v:shape>
            <v:rect id="_x0000_s2347" style="position:absolute;left:-1782;top:1631;width:8944;height:4254">
              <v:textbox style="mso-next-textbox:#_x0000_s2347">
                <w:txbxContent>
                  <w:p w14:paraId="06AA18EF" w14:textId="77777777" w:rsidR="00F10F32" w:rsidRDefault="00F10F32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68B431E" w14:textId="77777777" w:rsidR="00F10F32" w:rsidRDefault="00F10F32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79ABBE0" w14:textId="77777777" w:rsidR="00F10F32" w:rsidRDefault="00F10F32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6266262" w14:textId="77777777" w:rsidR="00F10F32" w:rsidRDefault="00F10F32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77F25CB" w14:textId="77777777" w:rsidR="0029171B" w:rsidRDefault="0029171B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DD79CDC" w14:textId="77777777" w:rsidR="0029171B" w:rsidRDefault="0029171B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8DA2D0B" w14:textId="77777777" w:rsidR="0029171B" w:rsidRDefault="0029171B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35DB2A0" w14:textId="77777777" w:rsidR="0029171B" w:rsidRDefault="0029171B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96A11BF" w14:textId="77777777" w:rsidR="0029171B" w:rsidRDefault="0029171B" w:rsidP="003E705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1744AF6" w14:textId="77777777" w:rsidR="0029171B" w:rsidRDefault="0029171B" w:rsidP="0029171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0901325" w14:textId="0D97BE82" w:rsidR="00F10F32" w:rsidRPr="008104A3" w:rsidRDefault="00F10F32" w:rsidP="0029171B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含源线性单口网络、戴维南等效、诺顿等效三条外特性曲线</w:t>
                    </w:r>
                  </w:p>
                </w:txbxContent>
              </v:textbox>
            </v:rect>
            <w10:anchorlock/>
          </v:group>
        </w:pict>
      </w:r>
    </w:p>
    <w:p w14:paraId="075FCEA1" w14:textId="77777777" w:rsidR="003E705A" w:rsidRDefault="00617283" w:rsidP="00686E56">
      <w:pPr>
        <w:spacing w:beforeLines="30" w:before="93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 xml:space="preserve">   </w:t>
      </w:r>
      <w:r w:rsidR="003E705A">
        <w:rPr>
          <w:rFonts w:ascii="Times New Roman" w:hAnsi="Times New Roman" w:cs="Times New Roman" w:hint="eastAsia"/>
          <w:sz w:val="24"/>
          <w:szCs w:val="24"/>
        </w:rPr>
        <w:t>图</w:t>
      </w:r>
      <w:r w:rsidR="003E705A">
        <w:rPr>
          <w:rFonts w:ascii="Times New Roman" w:hAnsi="Times New Roman" w:cs="Times New Roman" w:hint="eastAsia"/>
          <w:sz w:val="24"/>
          <w:szCs w:val="24"/>
        </w:rPr>
        <w:t xml:space="preserve"> 2.7</w:t>
      </w:r>
    </w:p>
    <w:p w14:paraId="0186AE50" w14:textId="77777777" w:rsidR="00A71578" w:rsidRDefault="00A71578" w:rsidP="00686E56">
      <w:pPr>
        <w:spacing w:beforeLines="30" w:before="93" w:line="288" w:lineRule="auto"/>
        <w:ind w:firstLineChars="200" w:firstLine="482"/>
        <w:rPr>
          <w:rFonts w:ascii="Times New Roman" w:hAnsiTheme="minorEastAsia" w:cs="Times New Roman"/>
          <w:b/>
          <w:sz w:val="24"/>
          <w:szCs w:val="24"/>
          <w:lang w:val="en-GB"/>
        </w:rPr>
        <w:sectPr w:rsidR="00A71578" w:rsidSect="003B798D">
          <w:pgSz w:w="11906" w:h="16838"/>
          <w:pgMar w:top="851" w:right="1247" w:bottom="851" w:left="1247" w:header="907" w:footer="737" w:gutter="0"/>
          <w:cols w:space="425"/>
          <w:docGrid w:type="lines" w:linePitch="312"/>
        </w:sectPr>
      </w:pP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四</w:t>
      </w:r>
      <w:r w:rsidR="0089109A">
        <w:rPr>
          <w:rFonts w:ascii="Times New Roman" w:hAnsiTheme="minorEastAsia" w:cs="Times New Roman" w:hint="eastAsia"/>
          <w:b/>
          <w:sz w:val="24"/>
          <w:szCs w:val="24"/>
          <w:lang w:val="en-GB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实验</w:t>
      </w:r>
      <w:r w:rsidR="00434DFD">
        <w:rPr>
          <w:rFonts w:ascii="Times New Roman" w:hAnsiTheme="minorEastAsia" w:cs="Times New Roman" w:hint="eastAsia"/>
          <w:b/>
          <w:sz w:val="24"/>
          <w:szCs w:val="24"/>
          <w:lang w:val="en-GB"/>
        </w:rPr>
        <w:t>结论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及</w:t>
      </w:r>
      <w:r w:rsidR="00434DFD">
        <w:rPr>
          <w:rFonts w:ascii="Times New Roman" w:hAnsiTheme="minorEastAsia" w:cs="Times New Roman" w:hint="eastAsia"/>
          <w:b/>
          <w:sz w:val="24"/>
          <w:szCs w:val="24"/>
          <w:lang w:val="en-GB"/>
        </w:rPr>
        <w:t>总结</w:t>
      </w:r>
    </w:p>
    <w:p w14:paraId="26D9F2E7" w14:textId="77777777" w:rsidR="00204837" w:rsidRDefault="00000000" w:rsidP="001065BC">
      <w:pPr>
        <w:spacing w:line="288" w:lineRule="auto"/>
        <w:jc w:val="center"/>
        <w:rPr>
          <w:rFonts w:ascii="Times New Roman" w:hAnsiTheme="minorEastAsia" w:cs="Times New Roman"/>
          <w:b/>
          <w:sz w:val="24"/>
          <w:szCs w:val="24"/>
        </w:rPr>
        <w:sectPr w:rsidR="00204837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/>
          <w:b/>
          <w:noProof/>
          <w:sz w:val="24"/>
          <w:szCs w:val="24"/>
        </w:rPr>
        <w:lastRenderedPageBreak/>
        <w:pict w14:anchorId="30FBD984">
          <v:shape id="_x0000_s2366" type="#_x0000_t202" style="position:absolute;left:0;text-align:left;margin-left:.65pt;margin-top:.95pt;width:468.75pt;height:733.5pt;z-index:251662336">
            <v:textbox>
              <w:txbxContent>
                <w:p w14:paraId="37749EF9" w14:textId="338B3C2E" w:rsidR="006605CE" w:rsidRDefault="006605CE" w:rsidP="00597989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</w:p>
                <w:p w14:paraId="40C93487" w14:textId="228A9D47" w:rsidR="00597989" w:rsidRPr="00686E56" w:rsidRDefault="00597989" w:rsidP="00597989">
                  <w:pPr>
                    <w:jc w:val="center"/>
                    <w:rPr>
                      <w:sz w:val="24"/>
                      <w:szCs w:val="24"/>
                    </w:rPr>
                  </w:pPr>
                  <w:r w:rsidRPr="00597989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6E56BFD8" wp14:editId="53B50991">
                        <wp:extent cx="5760720" cy="7680325"/>
                        <wp:effectExtent l="0" t="0" r="0" b="0"/>
                        <wp:docPr id="188731013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60720" cy="7680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14:paraId="12485878" w14:textId="77777777" w:rsidR="00060E77" w:rsidRPr="00DB408F" w:rsidRDefault="00060E77" w:rsidP="001065BC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408F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Pr="00DB408F">
        <w:rPr>
          <w:rFonts w:ascii="Times New Roman" w:hAnsi="Times New Roman" w:cs="Times New Roman"/>
          <w:b/>
          <w:sz w:val="24"/>
          <w:szCs w:val="24"/>
        </w:rPr>
        <w:t xml:space="preserve">3  </w:t>
      </w:r>
      <w:r w:rsidRPr="00DB408F">
        <w:rPr>
          <w:rFonts w:ascii="Times New Roman" w:hAnsiTheme="minorEastAsia" w:cs="Times New Roman"/>
          <w:b/>
          <w:sz w:val="24"/>
          <w:szCs w:val="24"/>
        </w:rPr>
        <w:t>一阶电路响应的研究</w:t>
      </w:r>
    </w:p>
    <w:p w14:paraId="7C76BCAF" w14:textId="780DBD46" w:rsidR="009051E9" w:rsidRDefault="009051E9" w:rsidP="001065BC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723179E6" w14:textId="77777777" w:rsidR="00060E77" w:rsidRPr="00DB408F" w:rsidRDefault="00060E77" w:rsidP="001065BC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DB408F">
        <w:rPr>
          <w:rFonts w:ascii="Times New Roman" w:hAnsiTheme="minorEastAsia" w:cs="Times New Roman"/>
          <w:b/>
          <w:sz w:val="24"/>
          <w:szCs w:val="24"/>
        </w:rPr>
        <w:t>一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DB408F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6F1E5993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Pr="00B8411B">
        <w:rPr>
          <w:rFonts w:ascii="Times New Roman" w:hAnsiTheme="minorEastAsia" w:cs="Times New Roman"/>
          <w:sz w:val="24"/>
          <w:szCs w:val="24"/>
        </w:rPr>
        <w:t>掌握</w:t>
      </w:r>
      <w:r w:rsidRPr="00DB408F">
        <w:rPr>
          <w:rFonts w:ascii="Times New Roman" w:hAnsi="Times New Roman" w:cs="Times New Roman"/>
          <w:i/>
          <w:sz w:val="24"/>
          <w:szCs w:val="24"/>
        </w:rPr>
        <w:t>RC</w:t>
      </w:r>
      <w:r w:rsidRPr="00B8411B">
        <w:rPr>
          <w:rFonts w:ascii="Times New Roman" w:hAnsiTheme="minorEastAsia" w:cs="Times New Roman"/>
          <w:sz w:val="24"/>
          <w:szCs w:val="24"/>
        </w:rPr>
        <w:t>一阶电路零状态响应</w:t>
      </w:r>
      <w:r w:rsidR="00DB408F">
        <w:rPr>
          <w:rFonts w:ascii="Times New Roman" w:hAnsiTheme="minorEastAsia" w:cs="Times New Roman" w:hint="eastAsia"/>
          <w:sz w:val="24"/>
          <w:szCs w:val="24"/>
        </w:rPr>
        <w:t>、</w:t>
      </w:r>
      <w:r w:rsidRPr="00B8411B">
        <w:rPr>
          <w:rFonts w:ascii="Times New Roman" w:hAnsiTheme="minorEastAsia" w:cs="Times New Roman"/>
          <w:sz w:val="24"/>
          <w:szCs w:val="24"/>
        </w:rPr>
        <w:t>零输入响应的概念和基本规律。</w:t>
      </w:r>
    </w:p>
    <w:p w14:paraId="7A5F4154" w14:textId="7BF3FCCA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Pr="00B8411B">
        <w:rPr>
          <w:rFonts w:ascii="Times New Roman" w:hAnsiTheme="minorEastAsia" w:cs="Times New Roman"/>
          <w:sz w:val="24"/>
          <w:szCs w:val="24"/>
        </w:rPr>
        <w:t>掌握</w:t>
      </w:r>
      <w:r w:rsidRPr="00DB408F">
        <w:rPr>
          <w:rFonts w:ascii="Times New Roman" w:hAnsi="Times New Roman" w:cs="Times New Roman"/>
          <w:i/>
          <w:sz w:val="24"/>
          <w:szCs w:val="24"/>
        </w:rPr>
        <w:t>RC</w:t>
      </w:r>
      <w:r w:rsidRPr="00B8411B">
        <w:rPr>
          <w:rFonts w:ascii="Times New Roman" w:hAnsiTheme="minorEastAsia" w:cs="Times New Roman"/>
          <w:sz w:val="24"/>
          <w:szCs w:val="24"/>
        </w:rPr>
        <w:t>一阶电路时间常数的测量方法。</w:t>
      </w:r>
    </w:p>
    <w:p w14:paraId="335A2722" w14:textId="38A99A1F" w:rsidR="00060E77" w:rsidRDefault="00060E77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Pr="00B8411B">
        <w:rPr>
          <w:rFonts w:ascii="Times New Roman" w:hAnsiTheme="minorEastAsia" w:cs="Times New Roman"/>
          <w:sz w:val="24"/>
          <w:szCs w:val="24"/>
        </w:rPr>
        <w:t>熟悉示波器的基本操作，初步掌握利用示波器监测电信号参数的方法。</w:t>
      </w:r>
    </w:p>
    <w:p w14:paraId="249C0152" w14:textId="2E3538BC" w:rsidR="000638BA" w:rsidRDefault="00DB408F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 w:rsidRPr="00DB408F">
        <w:rPr>
          <w:rFonts w:ascii="Times New Roman" w:hAnsiTheme="minorEastAsia" w:cs="Times New Roman"/>
          <w:b/>
          <w:sz w:val="24"/>
          <w:szCs w:val="24"/>
        </w:rPr>
        <w:t>二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DB408F">
        <w:rPr>
          <w:rFonts w:ascii="Times New Roman" w:hAnsiTheme="minorEastAsia" w:cs="Times New Roman"/>
          <w:b/>
          <w:sz w:val="24"/>
          <w:szCs w:val="24"/>
        </w:rPr>
        <w:t>实验</w:t>
      </w:r>
      <w:r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0FEB6296" w14:textId="0F9FA24C" w:rsidR="000638BA" w:rsidRPr="000638BA" w:rsidRDefault="000638BA" w:rsidP="001065BC">
      <w:pPr>
        <w:spacing w:line="288" w:lineRule="auto"/>
        <w:ind w:firstLineChars="196" w:firstLine="470"/>
        <w:rPr>
          <w:rFonts w:ascii="Times New Roman" w:hAnsiTheme="minorEastAsia" w:cs="Times New Roman"/>
          <w:b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1.</w:t>
      </w:r>
      <w:r w:rsidRPr="00AF7570"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5431C605" w14:textId="7E17013D" w:rsidR="000638BA" w:rsidRPr="000638BA" w:rsidRDefault="000638BA" w:rsidP="001065BC">
      <w:pPr>
        <w:spacing w:line="288" w:lineRule="auto"/>
        <w:ind w:firstLine="465"/>
        <w:rPr>
          <w:rFonts w:ascii="Times New Roman" w:hAnsi="Times New Roman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2.</w:t>
      </w:r>
      <w:r>
        <w:rPr>
          <w:rFonts w:ascii="Times New Roman" w:hAnsiTheme="minorEastAsia" w:cs="Times New Roman" w:hint="eastAsia"/>
          <w:sz w:val="24"/>
          <w:szCs w:val="24"/>
        </w:rPr>
        <w:t>双踪示波器</w:t>
      </w:r>
    </w:p>
    <w:p w14:paraId="14868A22" w14:textId="5F66C89F" w:rsidR="00060E77" w:rsidRPr="00DB717D" w:rsidRDefault="004841C3" w:rsidP="00686E56">
      <w:pPr>
        <w:spacing w:beforeLines="10" w:before="31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三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="00060E77" w:rsidRPr="00DB717D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086DE570" w14:textId="3C7FE056" w:rsidR="00060E77" w:rsidRPr="00CD23D5" w:rsidRDefault="00AC38D3" w:rsidP="00686E56">
      <w:pPr>
        <w:spacing w:afterLines="20" w:after="62"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060E77" w:rsidRPr="00AC38D3">
        <w:rPr>
          <w:rFonts w:ascii="Times New Roman" w:hAnsi="Times New Roman" w:cs="Times New Roman"/>
          <w:b/>
          <w:i/>
          <w:sz w:val="24"/>
          <w:szCs w:val="24"/>
        </w:rPr>
        <w:t>RC</w:t>
      </w:r>
      <w:r w:rsidR="00060E77" w:rsidRPr="00CD23D5">
        <w:rPr>
          <w:rFonts w:ascii="Times New Roman" w:hAnsiTheme="minorEastAsia" w:cs="Times New Roman"/>
          <w:b/>
          <w:sz w:val="24"/>
          <w:szCs w:val="24"/>
        </w:rPr>
        <w:t>一阶电路的零状态响应</w:t>
      </w:r>
    </w:p>
    <w:p w14:paraId="7B07BE2B" w14:textId="72BD239C" w:rsidR="00060E77" w:rsidRPr="00B8411B" w:rsidRDefault="00060E77" w:rsidP="00D43E7E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D46A81" wp14:editId="31C677AD">
            <wp:extent cx="3790800" cy="1728000"/>
            <wp:effectExtent l="0" t="0" r="0" b="0"/>
            <wp:docPr id="234" name="图片 3" descr="Figure 3.1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1b.bmp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9080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77892" w14:textId="569C0481" w:rsidR="00060E77" w:rsidRDefault="00060E77" w:rsidP="00686E56">
      <w:pPr>
        <w:spacing w:afterLines="50" w:after="156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Pr="00B8411B">
        <w:rPr>
          <w:rFonts w:ascii="Times New Roman" w:hAnsi="Times New Roman" w:cs="Times New Roman"/>
          <w:sz w:val="24"/>
          <w:szCs w:val="24"/>
        </w:rPr>
        <w:t>3.1</w:t>
      </w:r>
    </w:p>
    <w:p w14:paraId="66796A1B" w14:textId="5964DB38" w:rsidR="00060E77" w:rsidRPr="00B8411B" w:rsidRDefault="00060E77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B2DB31" wp14:editId="74B074B6">
            <wp:extent cx="2610000" cy="1152000"/>
            <wp:effectExtent l="0" t="0" r="0" b="0"/>
            <wp:docPr id="48" name="图片 8" descr="Figure 3.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2.bmp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86B65" w14:textId="77777777" w:rsidR="00060E77" w:rsidRPr="00B8411B" w:rsidRDefault="00060E77" w:rsidP="00D43E7E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Pr="00B8411B">
        <w:rPr>
          <w:rFonts w:ascii="Times New Roman" w:hAnsi="Times New Roman" w:cs="Times New Roman"/>
          <w:sz w:val="24"/>
          <w:szCs w:val="24"/>
        </w:rPr>
        <w:t xml:space="preserve"> 3.</w:t>
      </w:r>
      <w:r w:rsidR="004841C3">
        <w:rPr>
          <w:rFonts w:ascii="Times New Roman" w:hAnsi="Times New Roman" w:cs="Times New Roman" w:hint="eastAsia"/>
          <w:sz w:val="24"/>
          <w:szCs w:val="24"/>
        </w:rPr>
        <w:t>2</w:t>
      </w:r>
    </w:p>
    <w:p w14:paraId="216CD683" w14:textId="07EE4056" w:rsidR="00D43E7E" w:rsidRPr="00B8411B" w:rsidRDefault="00D43E7E" w:rsidP="003B09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试电路如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电阻</w:t>
      </w:r>
      <w:r w:rsidRPr="00D43E7E">
        <w:rPr>
          <w:rFonts w:ascii="Times New Roman" w:hAnsiTheme="minorEastAsia" w:cs="Times New Roman" w:hint="eastAsia"/>
          <w:i/>
          <w:sz w:val="24"/>
          <w:szCs w:val="24"/>
        </w:rPr>
        <w:t>R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2k</w:t>
      </w:r>
      <w:r w:rsidRPr="00D43E7E">
        <w:rPr>
          <w:rFonts w:ascii="Times New Roman" w:eastAsia="宋体" w:hAnsi="Times New Roman" w:cs="Times New Roman"/>
          <w:sz w:val="24"/>
          <w:szCs w:val="24"/>
        </w:rPr>
        <w:t>Ω</w:t>
      </w:r>
      <w:r w:rsidRPr="00B8411B">
        <w:rPr>
          <w:rFonts w:ascii="Times New Roman" w:hAnsiTheme="minorEastAsia" w:cs="Times New Roman"/>
          <w:sz w:val="24"/>
          <w:szCs w:val="24"/>
        </w:rPr>
        <w:t>，电容</w:t>
      </w:r>
      <w:r>
        <w:rPr>
          <w:rFonts w:ascii="Times New Roman" w:hAnsiTheme="minorEastAsia" w:cs="Times New Roman" w:hint="eastAsia"/>
          <w:sz w:val="24"/>
          <w:szCs w:val="24"/>
        </w:rPr>
        <w:t>C = 0.01</w:t>
      </w:r>
      <w:r w:rsidRPr="00D43E7E">
        <w:rPr>
          <w:rFonts w:ascii="Times New Roman" w:eastAsia="宋体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676E2ABE" w14:textId="0DD49EE3" w:rsidR="00D43E7E" w:rsidRDefault="00D43E7E" w:rsidP="00D43E7E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零状态响应的输入信号如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幅度为</w:t>
      </w:r>
      <w:r>
        <w:rPr>
          <w:rFonts w:ascii="Times New Roman" w:hAnsiTheme="minorEastAsia" w:cs="Times New Roman" w:hint="eastAsia"/>
          <w:sz w:val="24"/>
          <w:szCs w:val="24"/>
        </w:rPr>
        <w:t>5V</w:t>
      </w:r>
      <w:r>
        <w:rPr>
          <w:rFonts w:ascii="Times New Roman" w:hAnsiTheme="minorEastAsia" w:cs="Times New Roman" w:hint="eastAsia"/>
          <w:sz w:val="24"/>
          <w:szCs w:val="24"/>
        </w:rPr>
        <w:t>，周期为</w:t>
      </w:r>
      <w:r>
        <w:rPr>
          <w:rFonts w:ascii="Times New Roman" w:hAnsiTheme="minorEastAsia" w:cs="Times New Roman" w:hint="eastAsia"/>
          <w:sz w:val="24"/>
          <w:szCs w:val="24"/>
        </w:rPr>
        <w:t>1ms</w:t>
      </w:r>
      <w:r>
        <w:rPr>
          <w:rFonts w:ascii="Times New Roman" w:hAnsiTheme="minorEastAsia" w:cs="Times New Roman" w:hint="eastAsia"/>
          <w:sz w:val="24"/>
          <w:szCs w:val="24"/>
        </w:rPr>
        <w:t>，脉宽为</w:t>
      </w:r>
      <w:r>
        <w:rPr>
          <w:rFonts w:ascii="Times New Roman" w:hAnsiTheme="minorEastAsia" w:cs="Times New Roman" w:hint="eastAsia"/>
          <w:sz w:val="24"/>
          <w:szCs w:val="24"/>
        </w:rPr>
        <w:t>0.5ms</w:t>
      </w:r>
      <w:r w:rsidR="00D84797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086A9BFC" w14:textId="27F881C8" w:rsidR="00AC38D3" w:rsidRDefault="00060E77" w:rsidP="00D43E7E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A71578">
        <w:rPr>
          <w:rFonts w:ascii="Times New Roman" w:hAnsiTheme="minorEastAsia" w:cs="Times New Roman" w:hint="eastAsia"/>
          <w:sz w:val="24"/>
          <w:szCs w:val="24"/>
        </w:rPr>
        <w:t>将观测到的输入</w:t>
      </w:r>
      <w:r w:rsidR="00614ECB">
        <w:rPr>
          <w:rFonts w:ascii="Times New Roman" w:hAnsiTheme="minorEastAsia" w:cs="Times New Roman" w:hint="eastAsia"/>
          <w:sz w:val="24"/>
          <w:szCs w:val="24"/>
        </w:rPr>
        <w:t>、输出</w:t>
      </w:r>
      <w:r w:rsidR="00A71578">
        <w:rPr>
          <w:rFonts w:ascii="Times New Roman" w:hAnsiTheme="minorEastAsia" w:cs="Times New Roman" w:hint="eastAsia"/>
          <w:sz w:val="24"/>
          <w:szCs w:val="24"/>
        </w:rPr>
        <w:t>波形</w:t>
      </w:r>
      <w:r w:rsidR="00614ECB">
        <w:rPr>
          <w:rFonts w:ascii="Times New Roman" w:hAnsiTheme="minorEastAsia" w:cs="Times New Roman" w:hint="eastAsia"/>
          <w:sz w:val="24"/>
          <w:szCs w:val="24"/>
        </w:rPr>
        <w:t>（求</w:t>
      </w:r>
      <w:r w:rsidR="00614ECB" w:rsidRPr="00B8411B">
        <w:rPr>
          <w:rFonts w:ascii="Times New Roman" w:hAnsi="Times New Roman" w:cs="Times New Roman"/>
          <w:i/>
          <w:sz w:val="24"/>
          <w:szCs w:val="24"/>
        </w:rPr>
        <w:t>τ</w:t>
      </w:r>
      <w:r w:rsidR="00614ECB">
        <w:rPr>
          <w:rFonts w:ascii="Times New Roman" w:hAnsiTheme="minorEastAsia" w:cs="Times New Roman" w:hint="eastAsia"/>
          <w:sz w:val="24"/>
          <w:szCs w:val="24"/>
        </w:rPr>
        <w:t>值放大图）</w:t>
      </w:r>
      <w:r w:rsidR="00A71578">
        <w:rPr>
          <w:rFonts w:ascii="Times New Roman" w:hAnsiTheme="minorEastAsia" w:cs="Times New Roman" w:hint="eastAsia"/>
          <w:sz w:val="24"/>
          <w:szCs w:val="24"/>
        </w:rPr>
        <w:t>存储到</w:t>
      </w:r>
      <w:r w:rsidR="00614ECB" w:rsidRPr="00C44CFD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="00614ECB">
        <w:rPr>
          <w:rFonts w:ascii="Times New Roman" w:hAnsiTheme="minorEastAsia" w:cs="Times New Roman" w:hint="eastAsia"/>
          <w:sz w:val="24"/>
          <w:szCs w:val="24"/>
        </w:rPr>
        <w:t>盘，课后</w:t>
      </w:r>
      <w:r w:rsidR="00C44CFD">
        <w:rPr>
          <w:rFonts w:ascii="Times New Roman" w:hAnsiTheme="minorEastAsia" w:cs="Times New Roman" w:hint="eastAsia"/>
          <w:sz w:val="24"/>
          <w:szCs w:val="24"/>
        </w:rPr>
        <w:t>粘</w:t>
      </w:r>
      <w:r w:rsidR="00614ECB">
        <w:rPr>
          <w:rFonts w:ascii="Times New Roman" w:hAnsiTheme="minorEastAsia" w:cs="Times New Roman" w:hint="eastAsia"/>
          <w:sz w:val="24"/>
          <w:szCs w:val="24"/>
        </w:rPr>
        <w:t>贴在</w:t>
      </w:r>
      <w:r w:rsidR="004F07F3">
        <w:rPr>
          <w:rFonts w:ascii="Times New Roman" w:hAnsiTheme="minorEastAsia" w:cs="Times New Roman" w:hint="eastAsia"/>
          <w:sz w:val="24"/>
          <w:szCs w:val="24"/>
        </w:rPr>
        <w:t>图</w:t>
      </w:r>
      <w:r w:rsidR="004F07F3">
        <w:rPr>
          <w:rFonts w:ascii="Times New Roman" w:hAnsiTheme="minorEastAsia" w:cs="Times New Roman" w:hint="eastAsia"/>
          <w:sz w:val="24"/>
          <w:szCs w:val="24"/>
        </w:rPr>
        <w:t>3.3</w:t>
      </w:r>
      <w:r w:rsidR="00C5160B">
        <w:rPr>
          <w:rFonts w:ascii="Times New Roman" w:hAnsiTheme="minorEastAsia" w:cs="Times New Roman" w:hint="eastAsia"/>
          <w:sz w:val="24"/>
          <w:szCs w:val="24"/>
        </w:rPr>
        <w:t>上</w:t>
      </w:r>
      <w:r w:rsidR="004F07F3">
        <w:rPr>
          <w:rFonts w:ascii="Times New Roman" w:hAnsiTheme="minorEastAsia" w:cs="Times New Roman" w:hint="eastAsia"/>
          <w:sz w:val="24"/>
          <w:szCs w:val="24"/>
        </w:rPr>
        <w:t>相应</w:t>
      </w:r>
      <w:r w:rsidR="00297886">
        <w:rPr>
          <w:rFonts w:ascii="Times New Roman" w:hAnsiTheme="minorEastAsia" w:cs="Times New Roman" w:hint="eastAsia"/>
          <w:sz w:val="24"/>
          <w:szCs w:val="24"/>
        </w:rPr>
        <w:t>方框</w:t>
      </w:r>
      <w:r w:rsidR="00614ECB">
        <w:rPr>
          <w:rFonts w:ascii="Times New Roman" w:hAnsiTheme="minorEastAsia" w:cs="Times New Roman" w:hint="eastAsia"/>
          <w:sz w:val="24"/>
          <w:szCs w:val="24"/>
        </w:rPr>
        <w:t>处。</w:t>
      </w:r>
      <w:r w:rsidR="00614ECB" w:rsidRPr="002A36D0">
        <w:rPr>
          <w:rFonts w:ascii="Times New Roman" w:hAnsiTheme="minorEastAsia" w:cs="Times New Roman" w:hint="eastAsia"/>
          <w:b/>
          <w:sz w:val="24"/>
          <w:szCs w:val="24"/>
        </w:rPr>
        <w:t>要求</w:t>
      </w:r>
      <w:r w:rsidR="00D62AA1" w:rsidRPr="002A36D0">
        <w:rPr>
          <w:rFonts w:ascii="Times New Roman" w:hAnsiTheme="minorEastAsia" w:cs="Times New Roman" w:hint="eastAsia"/>
          <w:b/>
          <w:sz w:val="24"/>
          <w:szCs w:val="24"/>
        </w:rPr>
        <w:t>：</w:t>
      </w:r>
      <w:r w:rsidR="00614ECB">
        <w:rPr>
          <w:rFonts w:ascii="Times New Roman" w:hAnsiTheme="minorEastAsia" w:cs="Times New Roman" w:hint="eastAsia"/>
          <w:sz w:val="24"/>
          <w:szCs w:val="24"/>
        </w:rPr>
        <w:t>在图上标记相关</w:t>
      </w:r>
      <w:r w:rsidR="00D62AA1">
        <w:rPr>
          <w:rFonts w:ascii="Times New Roman" w:hAnsiTheme="minorEastAsia" w:cs="Times New Roman" w:hint="eastAsia"/>
          <w:sz w:val="24"/>
          <w:szCs w:val="24"/>
        </w:rPr>
        <w:t>测量数据</w:t>
      </w:r>
      <w:r w:rsidR="004841C3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7CEEC7AB" w14:textId="71037A83" w:rsidR="00060E77" w:rsidRDefault="00060E77" w:rsidP="003B09BC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测量响应波形的稳态值</w:t>
      </w:r>
      <w:proofErr w:type="spellStart"/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  <w:r w:rsidRPr="00B8411B">
        <w:rPr>
          <w:rFonts w:ascii="Times New Roman" w:hAnsi="Times New Roman" w:cs="Times New Roman"/>
          <w:sz w:val="24"/>
          <w:szCs w:val="24"/>
        </w:rPr>
        <w:t xml:space="preserve">(∞) </w:t>
      </w:r>
      <w:r w:rsidRPr="00B8411B">
        <w:rPr>
          <w:rFonts w:ascii="Times New Roman" w:hAnsiTheme="minorEastAsia" w:cs="Times New Roman"/>
          <w:sz w:val="24"/>
          <w:szCs w:val="24"/>
        </w:rPr>
        <w:t>和时间常数</w:t>
      </w:r>
      <w:r w:rsidRPr="00B8411B">
        <w:rPr>
          <w:rFonts w:ascii="Times New Roman" w:hAnsi="Times New Roman" w:cs="Times New Roman"/>
          <w:i/>
          <w:sz w:val="24"/>
          <w:szCs w:val="24"/>
        </w:rPr>
        <w:t>τ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6F6EE301" w14:textId="3E036330" w:rsidR="00D43E7E" w:rsidRPr="00D43E7E" w:rsidRDefault="00D43E7E" w:rsidP="00E22A62">
      <w:pPr>
        <w:spacing w:line="288" w:lineRule="auto"/>
        <w:ind w:firstLineChars="343" w:firstLine="826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43E7E">
        <w:rPr>
          <w:rFonts w:ascii="Times New Roman" w:hAnsi="Times New Roman" w:cs="Times New Roman" w:hint="eastAsia"/>
          <w:b/>
          <w:i/>
          <w:sz w:val="24"/>
          <w:szCs w:val="24"/>
        </w:rPr>
        <w:t>u</w:t>
      </w:r>
      <w:r w:rsidRPr="00D43E7E">
        <w:rPr>
          <w:rFonts w:ascii="Times New Roman" w:hAnsi="Times New Roman" w:cs="Times New Roman" w:hint="eastAsia"/>
          <w:b/>
          <w:i/>
          <w:sz w:val="24"/>
          <w:szCs w:val="24"/>
          <w:vertAlign w:val="subscript"/>
        </w:rPr>
        <w:t>c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(</w:t>
      </w:r>
      <w:r w:rsidRPr="00D43E7E">
        <w:rPr>
          <w:rFonts w:ascii="Times New Roman" w:eastAsia="宋体" w:hAnsi="Times New Roman" w:cs="Times New Roman"/>
          <w:b/>
          <w:sz w:val="24"/>
          <w:szCs w:val="24"/>
        </w:rPr>
        <w:t>∞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) =</w:t>
      </w:r>
      <w:r w:rsidR="00796432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597989">
        <w:rPr>
          <w:rFonts w:ascii="Times New Roman" w:hAnsi="Times New Roman" w:cs="Times New Roman"/>
          <w:b/>
          <w:sz w:val="24"/>
          <w:szCs w:val="24"/>
          <w:u w:val="single"/>
        </w:rPr>
        <w:t xml:space="preserve">5.12 </w:t>
      </w:r>
      <w:r w:rsidR="00597989">
        <w:rPr>
          <w:rFonts w:ascii="Times New Roman" w:hAnsi="Times New Roman" w:cs="Times New Roman" w:hint="eastAsia"/>
          <w:b/>
          <w:sz w:val="24"/>
          <w:szCs w:val="24"/>
          <w:u w:val="single"/>
        </w:rPr>
        <w:t>V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0C078F2F" w14:textId="127CF5F0" w:rsidR="00D43E7E" w:rsidRPr="00E5145A" w:rsidRDefault="00D43E7E" w:rsidP="00E22A62">
      <w:pPr>
        <w:pStyle w:val="a9"/>
        <w:spacing w:line="288" w:lineRule="auto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5145A">
        <w:rPr>
          <w:rFonts w:ascii="Times New Roman" w:eastAsia="宋体" w:hAnsi="Times New Roman" w:cs="Times New Roman"/>
          <w:b/>
          <w:i/>
          <w:sz w:val="24"/>
          <w:szCs w:val="24"/>
        </w:rPr>
        <w:t>τ</w:t>
      </w:r>
      <w:r w:rsidR="00796432" w:rsidRPr="00796432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Pr="00E5145A">
        <w:rPr>
          <w:rFonts w:ascii="Times New Roman" w:hAnsi="Times New Roman" w:cs="Times New Roman" w:hint="eastAsia"/>
          <w:b/>
          <w:sz w:val="24"/>
          <w:szCs w:val="24"/>
        </w:rPr>
        <w:t>=</w:t>
      </w:r>
      <w:r w:rsidR="00796432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597989">
        <w:rPr>
          <w:rFonts w:ascii="Times New Roman" w:hAnsi="Times New Roman" w:cs="Times New Roman"/>
          <w:b/>
          <w:sz w:val="24"/>
          <w:szCs w:val="24"/>
          <w:u w:val="single"/>
        </w:rPr>
        <w:t>22.00</w:t>
      </w:r>
      <w:r w:rsidR="00597989">
        <w:rPr>
          <w:rFonts w:ascii="Times New Roman" w:hAnsi="Times New Roman" w:cs="Times New Roman" w:hint="eastAsia"/>
          <w:b/>
          <w:sz w:val="24"/>
          <w:szCs w:val="24"/>
          <w:u w:val="single"/>
        </w:rPr>
        <w:t>μ</w:t>
      </w:r>
      <w:r w:rsidR="00597989">
        <w:rPr>
          <w:rFonts w:ascii="Times New Roman" w:hAnsi="Times New Roman" w:cs="Times New Roman" w:hint="eastAsia"/>
          <w:b/>
          <w:sz w:val="24"/>
          <w:szCs w:val="24"/>
          <w:u w:val="single"/>
        </w:rPr>
        <w:t>s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  </w:t>
      </w:r>
    </w:p>
    <w:p w14:paraId="190CAE41" w14:textId="6D209730" w:rsidR="0077130A" w:rsidRDefault="0077130A" w:rsidP="00686E56">
      <w:pPr>
        <w:spacing w:afterLines="20" w:after="62"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1685C596" w14:textId="70C26E38" w:rsidR="001A7EB9" w:rsidRDefault="00597989" w:rsidP="005D16C1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97989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15744" behindDoc="0" locked="0" layoutInCell="1" allowOverlap="1" wp14:anchorId="62B734DD" wp14:editId="4BF1F662">
            <wp:simplePos x="0" y="0"/>
            <wp:positionH relativeFrom="column">
              <wp:posOffset>3087206</wp:posOffset>
            </wp:positionH>
            <wp:positionV relativeFrom="paragraph">
              <wp:posOffset>265222</wp:posOffset>
            </wp:positionV>
            <wp:extent cx="2830316" cy="2123038"/>
            <wp:effectExtent l="0" t="0" r="0" b="0"/>
            <wp:wrapNone/>
            <wp:docPr id="200045968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316" cy="2123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798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03456" behindDoc="0" locked="0" layoutInCell="1" allowOverlap="1" wp14:anchorId="615B468A" wp14:editId="75A8131B">
            <wp:simplePos x="0" y="0"/>
            <wp:positionH relativeFrom="column">
              <wp:posOffset>72616</wp:posOffset>
            </wp:positionH>
            <wp:positionV relativeFrom="paragraph">
              <wp:posOffset>264946</wp:posOffset>
            </wp:positionV>
            <wp:extent cx="2811101" cy="2108469"/>
            <wp:effectExtent l="0" t="0" r="0" b="0"/>
            <wp:wrapNone/>
            <wp:docPr id="657710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101" cy="2108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b/>
          <w:sz w:val="24"/>
          <w:szCs w:val="24"/>
        </w:rPr>
      </w:r>
      <w:r w:rsidR="00000000">
        <w:rPr>
          <w:rFonts w:ascii="Times New Roman" w:hAnsi="Times New Roman" w:cs="Times New Roman"/>
          <w:b/>
          <w:sz w:val="24"/>
          <w:szCs w:val="24"/>
        </w:rPr>
        <w:pict w14:anchorId="38C22648">
          <v:group id="_x0000_s2285" editas="canvas" style="width:463.75pt;height:232.45pt;mso-position-horizontal-relative:char;mso-position-vertical-relative:line" coordorigin="1724,1650" coordsize="9275,4649">
            <o:lock v:ext="edit" aspectratio="t"/>
            <v:shape id="_x0000_s2286" type="#_x0000_t75" style="position:absolute;left:1724;top:1650;width:9275;height:4649" o:preferrelative="f">
              <v:fill o:detectmouseclick="t"/>
              <v:path o:extrusionok="t" o:connecttype="none"/>
              <o:lock v:ext="edit" text="t"/>
            </v:shape>
            <v:rect id="_x0000_s2287" style="position:absolute;left:1724;top:1650;width:4535;height:4649">
              <v:textbox>
                <w:txbxContent>
                  <w:p w14:paraId="2E0B22C1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C411BE7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8D86C4B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1BF715B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86C906B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7970D34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D8933BE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8D5CA51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703CADE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17F717E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298AAC8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7ED22FA" w14:textId="77777777" w:rsidR="00F10F32" w:rsidRPr="008104A3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hint="eastAsia"/>
                        <w:sz w:val="24"/>
                        <w:szCs w:val="24"/>
                      </w:rPr>
                      <w:t>输入波形</w:t>
                    </w:r>
                  </w:p>
                </w:txbxContent>
              </v:textbox>
            </v:rect>
            <v:rect id="_x0000_s2288" style="position:absolute;left:6464;top:1650;width:4535;height:4649">
              <v:textbox>
                <w:txbxContent>
                  <w:p w14:paraId="4B88DEBC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CD59E93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A3143CC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F02AD26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4B93B95" w14:textId="77777777" w:rsidR="00F10F32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24D00CE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9419669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AF2B31C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BBF0BA3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2D342DE" w14:textId="77777777" w:rsidR="00597989" w:rsidRDefault="00597989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12FA67D" w14:textId="77777777" w:rsidR="00F10F32" w:rsidRPr="008104A3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hint="eastAsia"/>
                        <w:sz w:val="24"/>
                        <w:szCs w:val="24"/>
                      </w:rPr>
                      <w:t>输出波形</w:t>
                    </w:r>
                  </w:p>
                  <w:p w14:paraId="6C12B757" w14:textId="77777777" w:rsidR="00F10F32" w:rsidRPr="008104A3" w:rsidRDefault="00F10F32" w:rsidP="005D16C1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(</w:t>
                    </w:r>
                    <w:r w:rsidRPr="008104A3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τ</w:t>
                    </w: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值放大图</w:t>
                    </w: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w10:anchorlock/>
          </v:group>
        </w:pict>
      </w:r>
    </w:p>
    <w:p w14:paraId="24F9DA65" w14:textId="638CF603" w:rsidR="001A7EB9" w:rsidRPr="001A7EB9" w:rsidRDefault="001A7EB9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7EB9">
        <w:rPr>
          <w:rFonts w:ascii="Times New Roman" w:hAnsi="Times New Roman" w:cs="Times New Roman" w:hint="eastAsia"/>
          <w:sz w:val="24"/>
          <w:szCs w:val="24"/>
        </w:rPr>
        <w:t>图</w:t>
      </w:r>
      <w:r w:rsidRPr="001A7EB9">
        <w:rPr>
          <w:rFonts w:ascii="Times New Roman" w:hAnsi="Times New Roman" w:cs="Times New Roman" w:hint="eastAsia"/>
          <w:sz w:val="24"/>
          <w:szCs w:val="24"/>
        </w:rPr>
        <w:t>3.3</w:t>
      </w:r>
    </w:p>
    <w:p w14:paraId="203C126F" w14:textId="77777777" w:rsidR="00060E77" w:rsidRPr="00AC38D3" w:rsidRDefault="00060E77" w:rsidP="00686E56">
      <w:pPr>
        <w:spacing w:afterLines="20" w:after="62"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AC38D3">
        <w:rPr>
          <w:rFonts w:ascii="Times New Roman" w:hAnsi="Times New Roman" w:cs="Times New Roman"/>
          <w:b/>
          <w:sz w:val="24"/>
          <w:szCs w:val="24"/>
        </w:rPr>
        <w:t>2.</w:t>
      </w:r>
      <w:r w:rsidRPr="00B7091C">
        <w:rPr>
          <w:rFonts w:ascii="Times New Roman" w:hAnsi="Times New Roman" w:cs="Times New Roman"/>
          <w:b/>
          <w:i/>
          <w:sz w:val="24"/>
          <w:szCs w:val="24"/>
        </w:rPr>
        <w:t>RC</w:t>
      </w:r>
      <w:r w:rsidRPr="00AC38D3">
        <w:rPr>
          <w:rFonts w:ascii="Times New Roman" w:hAnsiTheme="minorEastAsia" w:cs="Times New Roman"/>
          <w:b/>
          <w:sz w:val="24"/>
          <w:szCs w:val="24"/>
        </w:rPr>
        <w:t>一阶电路的零输入响应</w:t>
      </w:r>
    </w:p>
    <w:p w14:paraId="3B9BF993" w14:textId="35EEA51B" w:rsidR="00060E77" w:rsidRPr="00B8411B" w:rsidRDefault="00060E77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4378BE" wp14:editId="08229EC8">
            <wp:extent cx="3589279" cy="1692000"/>
            <wp:effectExtent l="19050" t="0" r="0" b="0"/>
            <wp:docPr id="236" name="图片 8" descr="Figure 3.4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4b.bmp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9279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260A7" w14:textId="781371DA" w:rsidR="00060E77" w:rsidRPr="00B8411B" w:rsidRDefault="00060E77" w:rsidP="00686E56">
      <w:pPr>
        <w:spacing w:afterLines="50" w:after="156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 w:rsidR="00E373A3">
        <w:rPr>
          <w:rFonts w:ascii="Times New Roman" w:hAnsi="Times New Roman" w:cs="Times New Roman" w:hint="eastAsia"/>
          <w:sz w:val="24"/>
          <w:szCs w:val="24"/>
        </w:rPr>
        <w:t>4</w:t>
      </w:r>
    </w:p>
    <w:p w14:paraId="6102E838" w14:textId="1F72EBC3" w:rsidR="00060E77" w:rsidRPr="00B8411B" w:rsidRDefault="00060E77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F48B40" wp14:editId="143424A3">
            <wp:extent cx="2583321" cy="1368000"/>
            <wp:effectExtent l="19050" t="0" r="7479" b="0"/>
            <wp:docPr id="237" name="图片 4" descr="Figure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5.bmp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83321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3885B" w14:textId="77777777" w:rsidR="00060E77" w:rsidRPr="00B8411B" w:rsidRDefault="00060E77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Pr="00B8411B">
        <w:rPr>
          <w:rFonts w:ascii="Times New Roman" w:hAnsi="Times New Roman" w:cs="Times New Roman"/>
          <w:sz w:val="24"/>
          <w:szCs w:val="24"/>
        </w:rPr>
        <w:t xml:space="preserve"> 3.</w:t>
      </w:r>
      <w:r w:rsidR="00E373A3">
        <w:rPr>
          <w:rFonts w:ascii="Times New Roman" w:hAnsi="Times New Roman" w:cs="Times New Roman" w:hint="eastAsia"/>
          <w:sz w:val="24"/>
          <w:szCs w:val="24"/>
        </w:rPr>
        <w:t>5</w:t>
      </w:r>
    </w:p>
    <w:p w14:paraId="01E2E700" w14:textId="77777777" w:rsidR="003B09BC" w:rsidRPr="00B8411B" w:rsidRDefault="003B09BC" w:rsidP="003B09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试电路如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 w:rsidR="00E373A3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所示，电阻</w:t>
      </w:r>
      <w:r w:rsidRPr="00D43E7E">
        <w:rPr>
          <w:rFonts w:ascii="Times New Roman" w:hAnsiTheme="minorEastAsia" w:cs="Times New Roman" w:hint="eastAsia"/>
          <w:i/>
          <w:sz w:val="24"/>
          <w:szCs w:val="24"/>
        </w:rPr>
        <w:t>R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2k</w:t>
      </w:r>
      <w:r w:rsidRPr="00D43E7E">
        <w:rPr>
          <w:rFonts w:ascii="Times New Roman" w:eastAsia="宋体" w:hAnsi="Times New Roman" w:cs="Times New Roman"/>
          <w:sz w:val="24"/>
          <w:szCs w:val="24"/>
        </w:rPr>
        <w:t>Ω</w:t>
      </w:r>
      <w:r w:rsidRPr="00B8411B">
        <w:rPr>
          <w:rFonts w:ascii="Times New Roman" w:hAnsiTheme="minorEastAsia" w:cs="Times New Roman"/>
          <w:sz w:val="24"/>
          <w:szCs w:val="24"/>
        </w:rPr>
        <w:t>，电容</w:t>
      </w:r>
      <w:r>
        <w:rPr>
          <w:rFonts w:ascii="Times New Roman" w:hAnsiTheme="minorEastAsia" w:cs="Times New Roman" w:hint="eastAsia"/>
          <w:sz w:val="24"/>
          <w:szCs w:val="24"/>
        </w:rPr>
        <w:t>C = 0.01</w:t>
      </w:r>
      <w:r w:rsidRPr="00D43E7E">
        <w:rPr>
          <w:rFonts w:ascii="Times New Roman" w:eastAsia="宋体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78C4999A" w14:textId="77777777" w:rsidR="00E373A3" w:rsidRDefault="003B09BC" w:rsidP="00E373A3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零输入响应的输入信号如图</w:t>
      </w:r>
      <w:r w:rsidRPr="00B8411B">
        <w:rPr>
          <w:rFonts w:ascii="Times New Roman" w:hAnsi="Times New Roman" w:cs="Times New Roman"/>
          <w:sz w:val="24"/>
          <w:szCs w:val="24"/>
        </w:rPr>
        <w:t>3.</w:t>
      </w:r>
      <w:r w:rsidR="00E373A3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幅度为</w:t>
      </w:r>
      <w:r>
        <w:rPr>
          <w:rFonts w:ascii="Times New Roman" w:hAnsiTheme="minorEastAsia" w:cs="Times New Roman" w:hint="eastAsia"/>
          <w:sz w:val="24"/>
          <w:szCs w:val="24"/>
        </w:rPr>
        <w:t>5V</w:t>
      </w:r>
      <w:r>
        <w:rPr>
          <w:rFonts w:ascii="Times New Roman" w:hAnsiTheme="minorEastAsia" w:cs="Times New Roman" w:hint="eastAsia"/>
          <w:sz w:val="24"/>
          <w:szCs w:val="24"/>
        </w:rPr>
        <w:t>，周期为</w:t>
      </w:r>
      <w:r>
        <w:rPr>
          <w:rFonts w:ascii="Times New Roman" w:hAnsiTheme="minorEastAsia" w:cs="Times New Roman" w:hint="eastAsia"/>
          <w:sz w:val="24"/>
          <w:szCs w:val="24"/>
        </w:rPr>
        <w:t>1ms</w:t>
      </w:r>
      <w:r>
        <w:rPr>
          <w:rFonts w:ascii="Times New Roman" w:hAnsiTheme="minorEastAsia" w:cs="Times New Roman" w:hint="eastAsia"/>
          <w:sz w:val="24"/>
          <w:szCs w:val="24"/>
        </w:rPr>
        <w:t>，脉宽为</w:t>
      </w:r>
      <w:r>
        <w:rPr>
          <w:rFonts w:ascii="Times New Roman" w:hAnsiTheme="minorEastAsia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s</w:t>
      </w:r>
      <w:r w:rsidR="00E373A3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2945A867" w14:textId="77777777" w:rsidR="00E373A3" w:rsidRDefault="002A36D0" w:rsidP="00E373A3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>
        <w:rPr>
          <w:rFonts w:ascii="Times New Roman" w:hAnsiTheme="minorEastAsia" w:cs="Times New Roman" w:hint="eastAsia"/>
          <w:sz w:val="24"/>
          <w:szCs w:val="24"/>
        </w:rPr>
        <w:t>将观测到的输入、输出波形（求</w:t>
      </w:r>
      <w:r w:rsidRPr="00B8411B">
        <w:rPr>
          <w:rFonts w:ascii="Times New Roman" w:hAnsi="Times New Roman" w:cs="Times New Roman"/>
          <w:i/>
          <w:sz w:val="24"/>
          <w:szCs w:val="24"/>
        </w:rPr>
        <w:t>τ</w:t>
      </w:r>
      <w:r>
        <w:rPr>
          <w:rFonts w:ascii="Times New Roman" w:hAnsiTheme="minorEastAsia" w:cs="Times New Roman" w:hint="eastAsia"/>
          <w:sz w:val="24"/>
          <w:szCs w:val="24"/>
        </w:rPr>
        <w:t>值放大图）存储到</w:t>
      </w:r>
      <w:r w:rsidRPr="00F53E89">
        <w:rPr>
          <w:rFonts w:ascii="Times New Roman" w:hAnsiTheme="minorEastAsia" w:cs="Times New Roman" w:hint="eastAsia"/>
          <w:i/>
          <w:sz w:val="24"/>
          <w:szCs w:val="24"/>
        </w:rPr>
        <w:t>U</w:t>
      </w:r>
      <w:r>
        <w:rPr>
          <w:rFonts w:ascii="Times New Roman" w:hAnsiTheme="minorEastAsia" w:cs="Times New Roman" w:hint="eastAsia"/>
          <w:sz w:val="24"/>
          <w:szCs w:val="24"/>
        </w:rPr>
        <w:t>盘，</w:t>
      </w:r>
      <w:r w:rsidR="00E373A3">
        <w:rPr>
          <w:rFonts w:ascii="Times New Roman" w:hAnsiTheme="minorEastAsia" w:cs="Times New Roman" w:hint="eastAsia"/>
          <w:sz w:val="24"/>
          <w:szCs w:val="24"/>
        </w:rPr>
        <w:t>课后</w:t>
      </w:r>
      <w:r w:rsidR="00F53E89">
        <w:rPr>
          <w:rFonts w:ascii="Times New Roman" w:hAnsiTheme="minorEastAsia" w:cs="Times New Roman" w:hint="eastAsia"/>
          <w:sz w:val="24"/>
          <w:szCs w:val="24"/>
        </w:rPr>
        <w:t>粘</w:t>
      </w:r>
      <w:r w:rsidR="00E373A3">
        <w:rPr>
          <w:rFonts w:ascii="Times New Roman" w:hAnsiTheme="minorEastAsia" w:cs="Times New Roman" w:hint="eastAsia"/>
          <w:sz w:val="24"/>
          <w:szCs w:val="24"/>
        </w:rPr>
        <w:t>贴在图</w:t>
      </w:r>
      <w:r w:rsidR="00E373A3">
        <w:rPr>
          <w:rFonts w:ascii="Times New Roman" w:hAnsiTheme="minorEastAsia" w:cs="Times New Roman" w:hint="eastAsia"/>
          <w:sz w:val="24"/>
          <w:szCs w:val="24"/>
        </w:rPr>
        <w:t>3.6</w:t>
      </w:r>
      <w:r w:rsidR="00E373A3">
        <w:rPr>
          <w:rFonts w:ascii="Times New Roman" w:hAnsiTheme="minorEastAsia" w:cs="Times New Roman" w:hint="eastAsia"/>
          <w:sz w:val="24"/>
          <w:szCs w:val="24"/>
        </w:rPr>
        <w:t>上相应方框处。</w:t>
      </w:r>
      <w:r w:rsidR="00E373A3" w:rsidRPr="002A36D0">
        <w:rPr>
          <w:rFonts w:ascii="Times New Roman" w:hAnsiTheme="minorEastAsia" w:cs="Times New Roman" w:hint="eastAsia"/>
          <w:b/>
          <w:sz w:val="24"/>
          <w:szCs w:val="24"/>
        </w:rPr>
        <w:t>要求：</w:t>
      </w:r>
      <w:r w:rsidR="00E373A3">
        <w:rPr>
          <w:rFonts w:ascii="Times New Roman" w:hAnsiTheme="minorEastAsia" w:cs="Times New Roman" w:hint="eastAsia"/>
          <w:sz w:val="24"/>
          <w:szCs w:val="24"/>
        </w:rPr>
        <w:t>在图上标记相关测量数据。</w:t>
      </w:r>
    </w:p>
    <w:p w14:paraId="705A40C5" w14:textId="32B3ABD8" w:rsidR="00E373A3" w:rsidRDefault="00E373A3" w:rsidP="00E373A3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测量响应波形的</w:t>
      </w:r>
      <w:r>
        <w:rPr>
          <w:rFonts w:ascii="Times New Roman" w:hAnsiTheme="minorEastAsia" w:cs="Times New Roman" w:hint="eastAsia"/>
          <w:sz w:val="24"/>
          <w:szCs w:val="24"/>
        </w:rPr>
        <w:t>初始</w:t>
      </w:r>
      <w:r w:rsidRPr="00B8411B">
        <w:rPr>
          <w:rFonts w:ascii="Times New Roman" w:hAnsiTheme="minorEastAsia" w:cs="Times New Roman"/>
          <w:sz w:val="24"/>
          <w:szCs w:val="24"/>
        </w:rPr>
        <w:t>值</w:t>
      </w:r>
      <w:proofErr w:type="spellStart"/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  <w:r w:rsidRPr="00B8411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 w:rsidRPr="00B8411B">
        <w:rPr>
          <w:rFonts w:ascii="Times New Roman" w:hAnsi="Times New Roman" w:cs="Times New Roman"/>
          <w:sz w:val="24"/>
          <w:szCs w:val="24"/>
        </w:rPr>
        <w:t xml:space="preserve">) </w:t>
      </w:r>
      <w:r w:rsidRPr="00B8411B">
        <w:rPr>
          <w:rFonts w:ascii="Times New Roman" w:hAnsiTheme="minorEastAsia" w:cs="Times New Roman"/>
          <w:sz w:val="24"/>
          <w:szCs w:val="24"/>
        </w:rPr>
        <w:t>和时间常数</w:t>
      </w:r>
      <w:r w:rsidRPr="00B8411B">
        <w:rPr>
          <w:rFonts w:ascii="Times New Roman" w:hAnsi="Times New Roman" w:cs="Times New Roman"/>
          <w:i/>
          <w:sz w:val="24"/>
          <w:szCs w:val="24"/>
        </w:rPr>
        <w:t>τ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5173BF19" w14:textId="0C1292B5" w:rsidR="00E373A3" w:rsidRPr="00D43E7E" w:rsidRDefault="00E373A3" w:rsidP="00E22A62">
      <w:pPr>
        <w:spacing w:line="288" w:lineRule="auto"/>
        <w:ind w:firstLineChars="343" w:firstLine="826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43E7E">
        <w:rPr>
          <w:rFonts w:ascii="Times New Roman" w:hAnsi="Times New Roman" w:cs="Times New Roman" w:hint="eastAsia"/>
          <w:b/>
          <w:i/>
          <w:sz w:val="24"/>
          <w:szCs w:val="24"/>
        </w:rPr>
        <w:t>u</w:t>
      </w:r>
      <w:r w:rsidRPr="00D43E7E">
        <w:rPr>
          <w:rFonts w:ascii="Times New Roman" w:hAnsi="Times New Roman" w:cs="Times New Roman" w:hint="eastAsia"/>
          <w:b/>
          <w:i/>
          <w:sz w:val="24"/>
          <w:szCs w:val="24"/>
          <w:vertAlign w:val="subscript"/>
        </w:rPr>
        <w:t>c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0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) =</w:t>
      </w:r>
      <w:r w:rsidR="00F53E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3F04C4">
        <w:rPr>
          <w:rFonts w:ascii="Times New Roman" w:hAnsi="Times New Roman" w:cs="Times New Roman"/>
          <w:b/>
          <w:sz w:val="24"/>
          <w:szCs w:val="24"/>
          <w:u w:val="single"/>
        </w:rPr>
        <w:t>712</w:t>
      </w:r>
      <w:r w:rsidR="003F04C4">
        <w:rPr>
          <w:rFonts w:ascii="Times New Roman" w:hAnsi="Times New Roman" w:cs="Times New Roman" w:hint="eastAsia"/>
          <w:b/>
          <w:sz w:val="24"/>
          <w:szCs w:val="24"/>
          <w:u w:val="single"/>
        </w:rPr>
        <w:t>mV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607713E5" w14:textId="6114F75A" w:rsidR="00E373A3" w:rsidRDefault="00E373A3" w:rsidP="00686E56">
      <w:pPr>
        <w:pStyle w:val="a9"/>
        <w:spacing w:afterLines="50" w:after="156" w:line="288" w:lineRule="auto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5145A">
        <w:rPr>
          <w:rFonts w:ascii="Times New Roman" w:eastAsia="宋体" w:hAnsi="Times New Roman" w:cs="Times New Roman"/>
          <w:b/>
          <w:i/>
          <w:sz w:val="24"/>
          <w:szCs w:val="24"/>
        </w:rPr>
        <w:t>τ</w:t>
      </w:r>
      <w:r w:rsidR="00F53E89" w:rsidRPr="00F53E89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Pr="00E5145A">
        <w:rPr>
          <w:rFonts w:ascii="Times New Roman" w:hAnsi="Times New Roman" w:cs="Times New Roman" w:hint="eastAsia"/>
          <w:b/>
          <w:sz w:val="24"/>
          <w:szCs w:val="24"/>
        </w:rPr>
        <w:t>=</w:t>
      </w:r>
      <w:r w:rsidR="00F53E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3F04C4">
        <w:rPr>
          <w:rFonts w:ascii="Times New Roman" w:hAnsi="Times New Roman" w:cs="Times New Roman"/>
          <w:b/>
          <w:sz w:val="24"/>
          <w:szCs w:val="24"/>
          <w:u w:val="single"/>
        </w:rPr>
        <w:t>22.4</w:t>
      </w:r>
      <w:r w:rsidR="003F04C4">
        <w:rPr>
          <w:rFonts w:ascii="Times New Roman" w:hAnsi="Times New Roman" w:cs="Times New Roman" w:hint="eastAsia"/>
          <w:b/>
          <w:sz w:val="24"/>
          <w:szCs w:val="24"/>
          <w:u w:val="single"/>
        </w:rPr>
        <w:t>μ</w:t>
      </w:r>
      <w:r w:rsidR="003F04C4">
        <w:rPr>
          <w:rFonts w:ascii="Times New Roman" w:hAnsi="Times New Roman" w:cs="Times New Roman" w:hint="eastAsia"/>
          <w:b/>
          <w:sz w:val="24"/>
          <w:szCs w:val="24"/>
          <w:u w:val="single"/>
        </w:rPr>
        <w:t>s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</w:p>
    <w:p w14:paraId="53433505" w14:textId="1DD8023F" w:rsidR="00DF3E14" w:rsidRDefault="00BB33C1" w:rsidP="00623F9A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33C1">
        <w:rPr>
          <w:rFonts w:ascii="Times New Roman" w:hAnsiTheme="minorEastAsia" w:cs="Times New Roman"/>
          <w:b/>
          <w:noProof/>
          <w:sz w:val="24"/>
          <w:szCs w:val="24"/>
          <w:lang w:val="en-GB"/>
        </w:rPr>
        <w:lastRenderedPageBreak/>
        <w:drawing>
          <wp:anchor distT="0" distB="0" distL="114300" distR="114300" simplePos="0" relativeHeight="251627008" behindDoc="0" locked="0" layoutInCell="1" allowOverlap="1" wp14:anchorId="3AB7B3BC" wp14:editId="57D32E4F">
            <wp:simplePos x="0" y="0"/>
            <wp:positionH relativeFrom="column">
              <wp:posOffset>3068873</wp:posOffset>
            </wp:positionH>
            <wp:positionV relativeFrom="paragraph">
              <wp:posOffset>341793</wp:posOffset>
            </wp:positionV>
            <wp:extent cx="2860895" cy="2145974"/>
            <wp:effectExtent l="0" t="0" r="0" b="0"/>
            <wp:wrapNone/>
            <wp:docPr id="10509209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895" cy="2145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33C1">
        <w:rPr>
          <w:rFonts w:ascii="Times New Roman" w:hAnsi="Times New Roman" w:cs="Times New Roman"/>
          <w:b/>
          <w:noProof/>
          <w:sz w:val="24"/>
          <w:szCs w:val="24"/>
          <w:u w:val="single"/>
        </w:rPr>
        <w:drawing>
          <wp:anchor distT="0" distB="0" distL="114300" distR="114300" simplePos="0" relativeHeight="251623936" behindDoc="0" locked="0" layoutInCell="1" allowOverlap="1" wp14:anchorId="485B8D6C" wp14:editId="1C85E5F2">
            <wp:simplePos x="0" y="0"/>
            <wp:positionH relativeFrom="column">
              <wp:posOffset>63903</wp:posOffset>
            </wp:positionH>
            <wp:positionV relativeFrom="paragraph">
              <wp:posOffset>389695</wp:posOffset>
            </wp:positionV>
            <wp:extent cx="2847315" cy="2135789"/>
            <wp:effectExtent l="0" t="0" r="0" b="0"/>
            <wp:wrapNone/>
            <wp:docPr id="72638225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315" cy="2135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b/>
          <w:sz w:val="24"/>
          <w:szCs w:val="24"/>
        </w:rPr>
      </w:r>
      <w:r w:rsidR="00000000">
        <w:rPr>
          <w:rFonts w:ascii="Times New Roman" w:hAnsi="Times New Roman" w:cs="Times New Roman"/>
          <w:b/>
          <w:sz w:val="24"/>
          <w:szCs w:val="24"/>
        </w:rPr>
        <w:pict w14:anchorId="00C947AA">
          <v:group id="_x0000_s2289" editas="canvas" style="width:463.75pt;height:232.45pt;mso-position-horizontal-relative:char;mso-position-vertical-relative:line" coordorigin="1724,1650" coordsize="9275,4649">
            <o:lock v:ext="edit" aspectratio="t"/>
            <v:shape id="_x0000_s2290" type="#_x0000_t75" style="position:absolute;left:1724;top:1650;width:9275;height:4649" o:preferrelative="f">
              <v:fill o:detectmouseclick="t"/>
              <v:path o:extrusionok="t" o:connecttype="none"/>
              <o:lock v:ext="edit" text="t"/>
            </v:shape>
            <v:rect id="_x0000_s2291" style="position:absolute;left:1724;top:1650;width:4535;height:4649">
              <v:textbox>
                <w:txbxContent>
                  <w:p w14:paraId="0200D633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5261507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10197B8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5264715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881D747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5A7E849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1526740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2BAADA5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8C80583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ED5A417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47ECDD8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82CB926" w14:textId="77777777" w:rsidR="00F10F32" w:rsidRPr="008104A3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hint="eastAsia"/>
                        <w:sz w:val="24"/>
                        <w:szCs w:val="24"/>
                      </w:rPr>
                      <w:t>输入波形</w:t>
                    </w:r>
                  </w:p>
                </w:txbxContent>
              </v:textbox>
            </v:rect>
            <v:rect id="_x0000_s2292" style="position:absolute;left:6464;top:1650;width:4535;height:4649">
              <v:textbox>
                <w:txbxContent>
                  <w:p w14:paraId="7BC5829D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330BEC3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013373F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C3B681E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E1626E1" w14:textId="77777777" w:rsidR="00F10F32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279FD89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ED398FF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951496C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F5898AF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468F657" w14:textId="77777777" w:rsidR="003F04C4" w:rsidRDefault="003F04C4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2DE79BA" w14:textId="77777777" w:rsidR="00F10F32" w:rsidRPr="008104A3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hint="eastAsia"/>
                        <w:sz w:val="24"/>
                        <w:szCs w:val="24"/>
                      </w:rPr>
                      <w:t>输出波形</w:t>
                    </w:r>
                  </w:p>
                  <w:p w14:paraId="0BF0B54E" w14:textId="77777777" w:rsidR="00F10F32" w:rsidRPr="008104A3" w:rsidRDefault="00F10F32" w:rsidP="00623F9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(</w:t>
                    </w:r>
                    <w:r w:rsidRPr="008104A3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τ</w:t>
                    </w: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值放大图</w:t>
                    </w:r>
                    <w:r w:rsidRPr="008104A3">
                      <w:rPr>
                        <w:rFonts w:ascii="Times New Roman" w:hAnsiTheme="minorEastAsia" w:cs="Times New Roman" w:hint="eastAsia"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w10:anchorlock/>
          </v:group>
        </w:pict>
      </w:r>
    </w:p>
    <w:p w14:paraId="5455F22F" w14:textId="1CF58906" w:rsidR="00DF3E14" w:rsidRPr="00DF3E14" w:rsidRDefault="00DF3E14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DF3E14">
        <w:rPr>
          <w:rFonts w:ascii="Times New Roman" w:hAnsi="Times New Roman" w:cs="Times New Roman" w:hint="eastAsia"/>
          <w:sz w:val="24"/>
          <w:szCs w:val="24"/>
        </w:rPr>
        <w:t>图</w:t>
      </w:r>
      <w:r w:rsidRPr="00DF3E14">
        <w:rPr>
          <w:rFonts w:ascii="Times New Roman" w:hAnsi="Times New Roman" w:cs="Times New Roman" w:hint="eastAsia"/>
          <w:sz w:val="24"/>
          <w:szCs w:val="24"/>
        </w:rPr>
        <w:t>3.6</w:t>
      </w:r>
    </w:p>
    <w:p w14:paraId="0038C819" w14:textId="39160C06" w:rsidR="002A36D0" w:rsidRDefault="002A36D0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  <w:lang w:val="en-GB"/>
        </w:rPr>
        <w:sectPr w:rsidR="002A36D0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四</w:t>
      </w:r>
      <w:r w:rsidR="004035E8">
        <w:rPr>
          <w:rFonts w:ascii="Times New Roman" w:hAnsiTheme="minorEastAsia" w:cs="Times New Roman" w:hint="eastAsia"/>
          <w:b/>
          <w:sz w:val="24"/>
          <w:szCs w:val="24"/>
          <w:lang w:val="en-GB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实验结论及总结</w:t>
      </w:r>
    </w:p>
    <w:p w14:paraId="1D612473" w14:textId="77777777" w:rsidR="00204837" w:rsidRDefault="00000000" w:rsidP="001065BC">
      <w:pPr>
        <w:spacing w:line="288" w:lineRule="auto"/>
        <w:jc w:val="center"/>
        <w:rPr>
          <w:rFonts w:ascii="Times New Roman" w:hAnsiTheme="minorEastAsia" w:cs="Times New Roman"/>
          <w:b/>
          <w:sz w:val="24"/>
          <w:szCs w:val="24"/>
        </w:rPr>
        <w:sectPr w:rsidR="00204837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/>
          <w:b/>
          <w:noProof/>
          <w:sz w:val="24"/>
          <w:szCs w:val="24"/>
        </w:rPr>
        <w:lastRenderedPageBreak/>
        <w:pict w14:anchorId="44CEE80D">
          <v:shape id="_x0000_s2367" type="#_x0000_t202" style="position:absolute;left:0;text-align:left;margin-left:-.1pt;margin-top:.95pt;width:468.75pt;height:733.5pt;z-index:251663360">
            <v:textbox>
              <w:txbxContent>
                <w:p w14:paraId="70904A23" w14:textId="6B76155F" w:rsidR="006605CE" w:rsidRDefault="006605CE" w:rsidP="00BB33C1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</w:p>
                <w:p w14:paraId="74839C42" w14:textId="149E295C" w:rsidR="00BB33C1" w:rsidRPr="00686E56" w:rsidRDefault="00BB33C1" w:rsidP="00BB33C1">
                  <w:pPr>
                    <w:jc w:val="center"/>
                    <w:rPr>
                      <w:sz w:val="24"/>
                      <w:szCs w:val="24"/>
                    </w:rPr>
                  </w:pPr>
                  <w:r w:rsidRPr="00BB33C1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75F515AB" wp14:editId="5DED1A20">
                        <wp:extent cx="5760720" cy="7680325"/>
                        <wp:effectExtent l="0" t="0" r="0" b="0"/>
                        <wp:docPr id="1177463194" name="图片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60720" cy="7680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14:paraId="32C0208D" w14:textId="77777777" w:rsidR="00060E77" w:rsidRPr="00E827A4" w:rsidRDefault="00060E77" w:rsidP="001065BC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27A4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="00E827A4" w:rsidRPr="00E827A4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="00C52BD2"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  <w:r w:rsidRPr="00E827A4">
        <w:rPr>
          <w:rFonts w:ascii="Times New Roman" w:hAnsiTheme="minorEastAsia" w:cs="Times New Roman"/>
          <w:b/>
          <w:sz w:val="24"/>
          <w:szCs w:val="24"/>
        </w:rPr>
        <w:t>二阶电路响应的研究</w:t>
      </w:r>
    </w:p>
    <w:p w14:paraId="0FADA21C" w14:textId="77777777" w:rsidR="009051E9" w:rsidRDefault="009051E9" w:rsidP="001065BC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1330BA55" w14:textId="77777777" w:rsidR="00060E77" w:rsidRPr="00E827A4" w:rsidRDefault="00060E77" w:rsidP="001065BC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E827A4">
        <w:rPr>
          <w:rFonts w:ascii="Times New Roman" w:hAnsiTheme="minorEastAsia" w:cs="Times New Roman"/>
          <w:b/>
          <w:sz w:val="24"/>
          <w:szCs w:val="24"/>
        </w:rPr>
        <w:t>一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E827A4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4F68FE28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Pr="00B8411B">
        <w:rPr>
          <w:rFonts w:ascii="Times New Roman" w:hAnsiTheme="minorEastAsia" w:cs="Times New Roman"/>
          <w:sz w:val="24"/>
          <w:szCs w:val="24"/>
        </w:rPr>
        <w:t>观测二阶电路在过阻尼、临界阻尼和欠阻尼三种</w:t>
      </w:r>
      <w:r w:rsidR="00E827A4">
        <w:rPr>
          <w:rFonts w:ascii="Times New Roman" w:hAnsiTheme="minorEastAsia" w:cs="Times New Roman" w:hint="eastAsia"/>
          <w:sz w:val="24"/>
          <w:szCs w:val="24"/>
        </w:rPr>
        <w:t>状态</w:t>
      </w:r>
      <w:r w:rsidRPr="00B8411B">
        <w:rPr>
          <w:rFonts w:ascii="Times New Roman" w:hAnsiTheme="minorEastAsia" w:cs="Times New Roman"/>
          <w:sz w:val="24"/>
          <w:szCs w:val="24"/>
        </w:rPr>
        <w:t>下的响应波形，加深对二阶电路响应的认识和理解。</w:t>
      </w:r>
    </w:p>
    <w:p w14:paraId="09EB35FA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Pr="00B8411B">
        <w:rPr>
          <w:rFonts w:ascii="Times New Roman" w:hAnsiTheme="minorEastAsia" w:cs="Times New Roman"/>
          <w:sz w:val="24"/>
          <w:szCs w:val="24"/>
        </w:rPr>
        <w:t>掌握振荡角频率和衰减系数的概念。</w:t>
      </w:r>
    </w:p>
    <w:p w14:paraId="1F826B73" w14:textId="77777777" w:rsidR="00060E77" w:rsidRDefault="00060E77" w:rsidP="00845785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Pr="00B8411B">
        <w:rPr>
          <w:rFonts w:ascii="Times New Roman" w:hAnsiTheme="minorEastAsia" w:cs="Times New Roman"/>
          <w:sz w:val="24"/>
          <w:szCs w:val="24"/>
        </w:rPr>
        <w:t>进一步熟悉示波器的操作。</w:t>
      </w:r>
    </w:p>
    <w:p w14:paraId="6960D405" w14:textId="77777777" w:rsidR="00E827A4" w:rsidRDefault="00E827A4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 w:rsidRPr="00DB408F">
        <w:rPr>
          <w:rFonts w:ascii="Times New Roman" w:hAnsiTheme="minorEastAsia" w:cs="Times New Roman"/>
          <w:b/>
          <w:sz w:val="24"/>
          <w:szCs w:val="24"/>
        </w:rPr>
        <w:t>二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DB408F">
        <w:rPr>
          <w:rFonts w:ascii="Times New Roman" w:hAnsiTheme="minorEastAsia" w:cs="Times New Roman"/>
          <w:b/>
          <w:sz w:val="24"/>
          <w:szCs w:val="24"/>
        </w:rPr>
        <w:t>实验</w:t>
      </w:r>
      <w:r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42B2BB54" w14:textId="77777777" w:rsidR="00E827A4" w:rsidRPr="000638BA" w:rsidRDefault="00E827A4" w:rsidP="001065BC">
      <w:pPr>
        <w:spacing w:line="288" w:lineRule="auto"/>
        <w:ind w:firstLineChars="196" w:firstLine="470"/>
        <w:rPr>
          <w:rFonts w:ascii="Times New Roman" w:hAnsiTheme="minorEastAsia" w:cs="Times New Roman"/>
          <w:b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1.</w:t>
      </w:r>
      <w:r w:rsidRPr="00AF7570"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5DC9547D" w14:textId="77777777" w:rsidR="00E827A4" w:rsidRDefault="00E827A4" w:rsidP="001065BC">
      <w:pPr>
        <w:spacing w:line="288" w:lineRule="auto"/>
        <w:ind w:firstLine="465"/>
        <w:rPr>
          <w:rFonts w:ascii="Times New Roman" w:hAnsiTheme="minorEastAsia" w:cs="Times New Roman"/>
          <w:sz w:val="24"/>
          <w:szCs w:val="24"/>
        </w:rPr>
      </w:pPr>
      <w:r w:rsidRPr="00AF7570">
        <w:rPr>
          <w:rFonts w:ascii="Times New Roman" w:hAnsiTheme="minorEastAsia" w:cs="Times New Roman" w:hint="eastAsia"/>
          <w:sz w:val="24"/>
          <w:szCs w:val="24"/>
        </w:rPr>
        <w:t>2.</w:t>
      </w:r>
      <w:r>
        <w:rPr>
          <w:rFonts w:ascii="Times New Roman" w:hAnsiTheme="minorEastAsia" w:cs="Times New Roman" w:hint="eastAsia"/>
          <w:sz w:val="24"/>
          <w:szCs w:val="24"/>
        </w:rPr>
        <w:t>双踪示波器</w:t>
      </w:r>
    </w:p>
    <w:p w14:paraId="0FBB2A7C" w14:textId="77777777" w:rsidR="00E827A4" w:rsidRPr="000638BA" w:rsidRDefault="002A36D0" w:rsidP="001065BC">
      <w:pPr>
        <w:spacing w:line="288" w:lineRule="auto"/>
        <w:ind w:firstLine="46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3. </w:t>
      </w:r>
      <w:r w:rsidR="00E827A4">
        <w:rPr>
          <w:rFonts w:ascii="Times New Roman" w:hAnsiTheme="minorEastAsia" w:cs="Times New Roman" w:hint="eastAsia"/>
          <w:sz w:val="24"/>
          <w:szCs w:val="24"/>
        </w:rPr>
        <w:t>变阻箱</w:t>
      </w:r>
    </w:p>
    <w:p w14:paraId="1A59A02E" w14:textId="77777777" w:rsidR="00060E77" w:rsidRPr="00B17EC7" w:rsidRDefault="00D61333" w:rsidP="00686E56">
      <w:pPr>
        <w:spacing w:beforeLines="10" w:before="31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三</w:t>
      </w:r>
      <w:r w:rsidR="004035E8">
        <w:rPr>
          <w:rFonts w:ascii="Times New Roman" w:hAnsi="Times New Roman" w:cs="Times New Roman" w:hint="eastAsia"/>
          <w:b/>
          <w:sz w:val="24"/>
          <w:szCs w:val="24"/>
        </w:rPr>
        <w:t>、</w:t>
      </w:r>
      <w:r w:rsidR="00060E77" w:rsidRPr="00B17EC7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7B62C2F9" w14:textId="77777777" w:rsidR="00B1653D" w:rsidRPr="006039C5" w:rsidRDefault="00B1653D" w:rsidP="00686E56">
      <w:pPr>
        <w:spacing w:afterLines="20" w:after="62" w:line="288" w:lineRule="auto"/>
        <w:ind w:firstLineChars="196" w:firstLine="472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6039C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039C5">
        <w:rPr>
          <w:rFonts w:ascii="Times New Roman" w:hAnsi="Times New Roman" w:cs="Times New Roman"/>
          <w:b/>
          <w:i/>
          <w:sz w:val="24"/>
          <w:szCs w:val="24"/>
        </w:rPr>
        <w:t>RLC</w:t>
      </w:r>
      <w:r w:rsidRPr="006039C5">
        <w:rPr>
          <w:rFonts w:ascii="Times New Roman" w:hAnsiTheme="minorEastAsia" w:cs="Times New Roman"/>
          <w:b/>
          <w:sz w:val="24"/>
          <w:szCs w:val="24"/>
        </w:rPr>
        <w:t>二阶电路的零状态响应</w:t>
      </w:r>
    </w:p>
    <w:p w14:paraId="16DEC87D" w14:textId="77777777" w:rsidR="00B1653D" w:rsidRPr="00B8411B" w:rsidRDefault="00B1653D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A90367" wp14:editId="7EF4730F">
            <wp:extent cx="4234691" cy="1872000"/>
            <wp:effectExtent l="19050" t="0" r="0" b="0"/>
            <wp:docPr id="228" name="图片 18" descr="Figure 4.1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4.1b.bmp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4691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E2AF7" w14:textId="77777777" w:rsidR="00B1653D" w:rsidRPr="00B8411B" w:rsidRDefault="00B1653D" w:rsidP="00686E56">
      <w:pPr>
        <w:spacing w:afterLines="50" w:after="156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1</w:t>
      </w:r>
    </w:p>
    <w:p w14:paraId="4983317A" w14:textId="77777777" w:rsidR="00B1653D" w:rsidRPr="00B8411B" w:rsidRDefault="00B1653D" w:rsidP="001065BC">
      <w:pPr>
        <w:numPr>
          <w:ilvl w:val="0"/>
          <w:numId w:val="74"/>
        </w:numPr>
        <w:spacing w:line="288" w:lineRule="auto"/>
        <w:jc w:val="left"/>
        <w:rPr>
          <w:rFonts w:ascii="Times New Roman" w:hAnsi="Times New Roman" w:cs="Times New Roman"/>
          <w:b/>
          <w:vanish/>
          <w:sz w:val="24"/>
          <w:szCs w:val="24"/>
        </w:rPr>
      </w:pPr>
    </w:p>
    <w:p w14:paraId="490DF6F4" w14:textId="77777777" w:rsidR="00B1653D" w:rsidRPr="00B8411B" w:rsidRDefault="00B1653D" w:rsidP="001065B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EF1531" wp14:editId="290CAD54">
            <wp:extent cx="2690182" cy="1188000"/>
            <wp:effectExtent l="19050" t="0" r="0" b="0"/>
            <wp:docPr id="229" name="图片 8" descr="Figure 3.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2.bmp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0182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7BC1E" w14:textId="77777777" w:rsidR="00B1653D" w:rsidRPr="00B8411B" w:rsidRDefault="00B1653D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2</w:t>
      </w:r>
    </w:p>
    <w:p w14:paraId="04889DB3" w14:textId="77777777" w:rsidR="00845785" w:rsidRDefault="00845785" w:rsidP="00845785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试电路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为变阻箱，电容</w:t>
      </w:r>
      <w:r w:rsidRPr="00845785">
        <w:rPr>
          <w:rFonts w:ascii="Times New Roman" w:hAnsiTheme="minorEastAsia" w:cs="Times New Roman" w:hint="eastAsia"/>
          <w:i/>
          <w:sz w:val="24"/>
          <w:szCs w:val="24"/>
        </w:rPr>
        <w:t>C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0.01</w:t>
      </w:r>
      <w:r w:rsidRPr="00845785">
        <w:rPr>
          <w:rFonts w:ascii="Times New Roman" w:eastAsia="宋体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，电感</w:t>
      </w:r>
      <w:r w:rsidRPr="00845785">
        <w:rPr>
          <w:rFonts w:ascii="Times New Roman" w:hAnsiTheme="minorEastAsia" w:cs="Times New Roman" w:hint="eastAsia"/>
          <w:i/>
          <w:sz w:val="24"/>
          <w:szCs w:val="24"/>
        </w:rPr>
        <w:t>L</w:t>
      </w:r>
      <w:r>
        <w:rPr>
          <w:rFonts w:ascii="Times New Roman" w:hAnsiTheme="minorEastAsia" w:cs="Times New Roman" w:hint="eastAsia"/>
          <w:sz w:val="24"/>
          <w:szCs w:val="24"/>
        </w:rPr>
        <w:t xml:space="preserve"> = 2.7mH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0816847E" w14:textId="77777777" w:rsidR="00AB5F18" w:rsidRDefault="00845785" w:rsidP="00AB5F18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零状态响应的输入信号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幅度为</w:t>
      </w:r>
      <w:r>
        <w:rPr>
          <w:rFonts w:ascii="Times New Roman" w:hAnsiTheme="minorEastAsia" w:cs="Times New Roman" w:hint="eastAsia"/>
          <w:sz w:val="24"/>
          <w:szCs w:val="24"/>
        </w:rPr>
        <w:t>5V</w:t>
      </w:r>
      <w:r>
        <w:rPr>
          <w:rFonts w:ascii="Times New Roman" w:hAnsiTheme="minorEastAsia" w:cs="Times New Roman" w:hint="eastAsia"/>
          <w:sz w:val="24"/>
          <w:szCs w:val="24"/>
        </w:rPr>
        <w:t>，周期为</w:t>
      </w:r>
      <w:r>
        <w:rPr>
          <w:rFonts w:ascii="Times New Roman" w:hAnsiTheme="minorEastAsia" w:cs="Times New Roman" w:hint="eastAsia"/>
          <w:sz w:val="24"/>
          <w:szCs w:val="24"/>
        </w:rPr>
        <w:t>1ms</w:t>
      </w:r>
      <w:r>
        <w:rPr>
          <w:rFonts w:ascii="Times New Roman" w:hAnsiTheme="minorEastAsia" w:cs="Times New Roman" w:hint="eastAsia"/>
          <w:sz w:val="24"/>
          <w:szCs w:val="24"/>
        </w:rPr>
        <w:t>，脉宽为</w:t>
      </w:r>
      <w:r>
        <w:rPr>
          <w:rFonts w:ascii="Times New Roman" w:hAnsiTheme="minorEastAsia" w:cs="Times New Roman" w:hint="eastAsia"/>
          <w:sz w:val="24"/>
          <w:szCs w:val="24"/>
        </w:rPr>
        <w:t>0.5ms</w:t>
      </w:r>
      <w:r w:rsidR="00AB5F18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62E58C8B" w14:textId="77777777" w:rsidR="00AF3E15" w:rsidRDefault="00B1653D" w:rsidP="00AF3E15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，观察</w:t>
      </w:r>
      <w:r w:rsidRPr="00B8411B">
        <w:rPr>
          <w:rFonts w:ascii="Times New Roman" w:hAnsi="Times New Roman" w:cs="Times New Roman"/>
          <w:i/>
          <w:sz w:val="24"/>
          <w:szCs w:val="24"/>
        </w:rPr>
        <w:t>RLC</w:t>
      </w:r>
      <w:r w:rsidRPr="00B8411B">
        <w:rPr>
          <w:rFonts w:ascii="Times New Roman" w:hAnsiTheme="minorEastAsia" w:cs="Times New Roman"/>
          <w:sz w:val="24"/>
          <w:szCs w:val="24"/>
        </w:rPr>
        <w:t>二阶电路零</w:t>
      </w:r>
      <w:r>
        <w:rPr>
          <w:rFonts w:ascii="Times New Roman" w:hAnsiTheme="minorEastAsia" w:cs="Times New Roman" w:hint="eastAsia"/>
          <w:sz w:val="24"/>
          <w:szCs w:val="24"/>
        </w:rPr>
        <w:t>状态</w:t>
      </w:r>
      <w:r w:rsidRPr="00B8411B">
        <w:rPr>
          <w:rFonts w:ascii="Times New Roman" w:hAnsiTheme="minorEastAsia" w:cs="Times New Roman"/>
          <w:sz w:val="24"/>
          <w:szCs w:val="24"/>
        </w:rPr>
        <w:t>响应的三种</w:t>
      </w:r>
      <w:r>
        <w:rPr>
          <w:rFonts w:ascii="Times New Roman" w:hAnsiTheme="minorEastAsia" w:cs="Times New Roman" w:hint="eastAsia"/>
          <w:sz w:val="24"/>
          <w:szCs w:val="24"/>
        </w:rPr>
        <w:t>状态</w:t>
      </w:r>
      <w:r w:rsidRPr="00B8411B">
        <w:rPr>
          <w:rFonts w:ascii="Times New Roman" w:hAnsiTheme="minorEastAsia" w:cs="Times New Roman"/>
          <w:sz w:val="24"/>
          <w:szCs w:val="24"/>
        </w:rPr>
        <w:t>波形（欠阻尼、临界阻尼和过阻尼），</w:t>
      </w:r>
      <w:r>
        <w:rPr>
          <w:rFonts w:ascii="Times New Roman" w:hAnsiTheme="minorEastAsia" w:cs="Times New Roman" w:hint="eastAsia"/>
          <w:sz w:val="24"/>
          <w:szCs w:val="24"/>
        </w:rPr>
        <w:t>将波形存储到</w:t>
      </w:r>
      <w:r w:rsidRPr="002B75D1">
        <w:rPr>
          <w:rFonts w:ascii="Times New Roman" w:hAnsiTheme="minorEastAsia" w:cs="Times New Roman" w:hint="eastAsia"/>
          <w:i/>
          <w:sz w:val="24"/>
          <w:szCs w:val="24"/>
        </w:rPr>
        <w:t>U</w:t>
      </w:r>
      <w:r>
        <w:rPr>
          <w:rFonts w:ascii="Times New Roman" w:hAnsiTheme="minorEastAsia" w:cs="Times New Roman" w:hint="eastAsia"/>
          <w:sz w:val="24"/>
          <w:szCs w:val="24"/>
        </w:rPr>
        <w:t>盘，</w:t>
      </w:r>
      <w:r w:rsidR="00B2005D">
        <w:rPr>
          <w:rFonts w:ascii="Times New Roman" w:hAnsiTheme="minorEastAsia" w:cs="Times New Roman" w:hint="eastAsia"/>
          <w:sz w:val="24"/>
          <w:szCs w:val="24"/>
        </w:rPr>
        <w:t>课后</w:t>
      </w:r>
      <w:r w:rsidR="00626F58">
        <w:rPr>
          <w:rFonts w:ascii="Times New Roman" w:hAnsiTheme="minorEastAsia" w:cs="Times New Roman" w:hint="eastAsia"/>
          <w:sz w:val="24"/>
          <w:szCs w:val="24"/>
        </w:rPr>
        <w:t>粘</w:t>
      </w:r>
      <w:r w:rsidR="00B2005D">
        <w:rPr>
          <w:rFonts w:ascii="Times New Roman" w:hAnsiTheme="minorEastAsia" w:cs="Times New Roman" w:hint="eastAsia"/>
          <w:sz w:val="24"/>
          <w:szCs w:val="24"/>
        </w:rPr>
        <w:t>贴在图</w:t>
      </w:r>
      <w:r w:rsidR="00B2005D">
        <w:rPr>
          <w:rFonts w:ascii="Times New Roman" w:hAnsiTheme="minorEastAsia" w:cs="Times New Roman" w:hint="eastAsia"/>
          <w:sz w:val="24"/>
          <w:szCs w:val="24"/>
        </w:rPr>
        <w:t>4.3</w:t>
      </w:r>
      <w:r w:rsidR="00B2005D">
        <w:rPr>
          <w:rFonts w:ascii="Times New Roman" w:hAnsiTheme="minorEastAsia" w:cs="Times New Roman" w:hint="eastAsia"/>
          <w:sz w:val="24"/>
          <w:szCs w:val="24"/>
        </w:rPr>
        <w:t>上相应方框处。</w:t>
      </w:r>
      <w:r w:rsidRPr="002A36D0">
        <w:rPr>
          <w:rFonts w:ascii="Times New Roman" w:hAnsiTheme="minorEastAsia" w:cs="Times New Roman" w:hint="eastAsia"/>
          <w:b/>
          <w:sz w:val="24"/>
          <w:szCs w:val="24"/>
        </w:rPr>
        <w:t>要求：</w:t>
      </w:r>
      <w:r w:rsidR="00AF3E15">
        <w:rPr>
          <w:rFonts w:ascii="Times New Roman" w:hAnsiTheme="minorEastAsia" w:cs="Times New Roman" w:hint="eastAsia"/>
          <w:sz w:val="24"/>
          <w:szCs w:val="24"/>
        </w:rPr>
        <w:t>记录临近阻尼</w:t>
      </w:r>
      <w:r w:rsidR="00AF3E15" w:rsidRPr="00B8411B">
        <w:rPr>
          <w:rFonts w:ascii="Times New Roman" w:hAnsiTheme="minorEastAsia" w:cs="Times New Roman"/>
          <w:sz w:val="24"/>
          <w:szCs w:val="24"/>
        </w:rPr>
        <w:t>状态下的临界阻值</w:t>
      </w:r>
      <w:r w:rsidR="00AF3E15">
        <w:rPr>
          <w:rFonts w:ascii="Times New Roman" w:hAnsiTheme="minorEastAsia" w:cs="Times New Roman" w:hint="eastAsia"/>
          <w:sz w:val="24"/>
          <w:szCs w:val="24"/>
        </w:rPr>
        <w:t>：</w:t>
      </w:r>
    </w:p>
    <w:p w14:paraId="1B4DA83C" w14:textId="74FD4D6B" w:rsidR="00AF3E15" w:rsidRPr="00D43E7E" w:rsidRDefault="00AF3E15" w:rsidP="00AF3E15">
      <w:pPr>
        <w:spacing w:line="288" w:lineRule="auto"/>
        <w:ind w:firstLineChars="350" w:firstLine="843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b/>
          <w:i/>
          <w:sz w:val="24"/>
          <w:szCs w:val="24"/>
        </w:rPr>
        <w:t>R</w:t>
      </w:r>
      <w:r w:rsidRPr="00AF3E15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临界</w:t>
      </w:r>
      <w:r w:rsidR="00626F58" w:rsidRPr="00626F58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=</w:t>
      </w:r>
      <w:r w:rsidR="00626F5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  <w:r w:rsidR="00BB33C1">
        <w:rPr>
          <w:rFonts w:ascii="Times New Roman" w:hAnsi="Times New Roman" w:cs="Times New Roman"/>
          <w:b/>
          <w:sz w:val="24"/>
          <w:szCs w:val="24"/>
          <w:u w:val="single"/>
        </w:rPr>
        <w:t>470</w:t>
      </w:r>
      <w:r w:rsidR="00BB33C1">
        <w:rPr>
          <w:rFonts w:ascii="Times New Roman" w:hAnsi="Times New Roman" w:cs="Times New Roman" w:hint="eastAsia"/>
          <w:b/>
          <w:sz w:val="24"/>
          <w:szCs w:val="24"/>
          <w:u w:val="single"/>
        </w:rPr>
        <w:t>Ω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</w:t>
      </w:r>
    </w:p>
    <w:p w14:paraId="0D3BC351" w14:textId="77777777" w:rsidR="00B1653D" w:rsidRDefault="00B1653D" w:rsidP="00B2005D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</w:p>
    <w:p w14:paraId="48C0B2C6" w14:textId="50FC59E0" w:rsidR="00B2005D" w:rsidRDefault="00BB33C1" w:rsidP="00B2005D">
      <w:pPr>
        <w:spacing w:line="288" w:lineRule="auto"/>
        <w:jc w:val="center"/>
        <w:rPr>
          <w:rFonts w:ascii="Times New Roman" w:hAnsiTheme="minorEastAsia" w:cs="Times New Roman"/>
          <w:sz w:val="24"/>
          <w:szCs w:val="24"/>
        </w:rPr>
      </w:pPr>
      <w:r w:rsidRPr="00BB33C1">
        <w:rPr>
          <w:rFonts w:ascii="Times New Roman" w:hAnsiTheme="minorEastAsia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39296" behindDoc="0" locked="0" layoutInCell="1" allowOverlap="1" wp14:anchorId="237EF592" wp14:editId="1792967C">
            <wp:simplePos x="0" y="0"/>
            <wp:positionH relativeFrom="column">
              <wp:posOffset>63707</wp:posOffset>
            </wp:positionH>
            <wp:positionV relativeFrom="paragraph">
              <wp:posOffset>3465772</wp:posOffset>
            </wp:positionV>
            <wp:extent cx="2824682" cy="2119061"/>
            <wp:effectExtent l="0" t="0" r="0" b="0"/>
            <wp:wrapNone/>
            <wp:docPr id="59923273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626" cy="212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33C1">
        <w:rPr>
          <w:rFonts w:ascii="Times New Roman" w:hAnsiTheme="minorEastAsia" w:cs="Times New Roman"/>
          <w:b/>
          <w:noProof/>
          <w:sz w:val="24"/>
          <w:szCs w:val="24"/>
        </w:rPr>
        <w:drawing>
          <wp:anchor distT="0" distB="0" distL="114300" distR="114300" simplePos="0" relativeHeight="251637248" behindDoc="0" locked="0" layoutInCell="1" allowOverlap="1" wp14:anchorId="2F5B1150" wp14:editId="779E8649">
            <wp:simplePos x="0" y="0"/>
            <wp:positionH relativeFrom="column">
              <wp:posOffset>3033244</wp:posOffset>
            </wp:positionH>
            <wp:positionV relativeFrom="paragraph">
              <wp:posOffset>306113</wp:posOffset>
            </wp:positionV>
            <wp:extent cx="2906162" cy="2180059"/>
            <wp:effectExtent l="0" t="0" r="0" b="0"/>
            <wp:wrapNone/>
            <wp:docPr id="136900709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139" cy="2183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33C1">
        <w:rPr>
          <w:rFonts w:ascii="Times New Roman" w:hAnsiTheme="minorEastAsia" w:cs="Times New Roman"/>
          <w:b/>
          <w:noProof/>
          <w:sz w:val="24"/>
          <w:szCs w:val="24"/>
        </w:rPr>
        <w:drawing>
          <wp:anchor distT="0" distB="0" distL="114300" distR="114300" simplePos="0" relativeHeight="251633152" behindDoc="0" locked="0" layoutInCell="1" allowOverlap="1" wp14:anchorId="695504AB" wp14:editId="5BA46BC8">
            <wp:simplePos x="0" y="0"/>
            <wp:positionH relativeFrom="column">
              <wp:posOffset>54321</wp:posOffset>
            </wp:positionH>
            <wp:positionV relativeFrom="paragraph">
              <wp:posOffset>305957</wp:posOffset>
            </wp:positionV>
            <wp:extent cx="2892582" cy="2169744"/>
            <wp:effectExtent l="0" t="0" r="0" b="0"/>
            <wp:wrapNone/>
            <wp:docPr id="86856241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2582" cy="2169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b/>
          <w:sz w:val="24"/>
          <w:szCs w:val="24"/>
        </w:rPr>
      </w:r>
      <w:r w:rsidR="00000000">
        <w:rPr>
          <w:rFonts w:ascii="Times New Roman" w:hAnsi="Times New Roman" w:cs="Times New Roman"/>
          <w:b/>
          <w:sz w:val="24"/>
          <w:szCs w:val="24"/>
        </w:rPr>
        <w:pict w14:anchorId="5FCB1D17">
          <v:group id="_x0000_s2229" editas="canvas" style="width:463.75pt;height:474.7pt;mso-position-horizontal-relative:char;mso-position-vertical-relative:line" coordorigin="1724,1650" coordsize="9275,9494">
            <o:lock v:ext="edit" aspectratio="t"/>
            <v:shape id="_x0000_s2230" type="#_x0000_t75" style="position:absolute;left:1724;top:1650;width:9275;height:9494" o:preferrelative="f">
              <v:fill o:detectmouseclick="t"/>
              <v:path o:extrusionok="t" o:connecttype="none"/>
              <o:lock v:ext="edit" text="t"/>
            </v:shape>
            <v:rect id="_x0000_s2231" style="position:absolute;left:1724;top:1650;width:4535;height:4649">
              <v:textbox>
                <w:txbxContent>
                  <w:p w14:paraId="3ABB95BE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96C7FC7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26EC264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E247302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75CF728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4D75734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D8C1CF3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449DA3B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8573646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FF06AFA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9FF69D6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48294CB" w14:textId="77777777" w:rsidR="00F10F32" w:rsidRPr="008104A3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欠阻尼</w:t>
                    </w:r>
                  </w:p>
                </w:txbxContent>
              </v:textbox>
            </v:rect>
            <v:rect id="_x0000_s2232" style="position:absolute;left:6464;top:1650;width:4535;height:4649">
              <v:textbox>
                <w:txbxContent>
                  <w:p w14:paraId="35424176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9D6282E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7D03E29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AED6F61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1D6B6D4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7AF86EE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5F4FDD4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96AC930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C1632C9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93EC01A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30D3F60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530ADA4" w14:textId="77777777" w:rsidR="00F10F32" w:rsidRPr="008104A3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临界阻尼</w:t>
                    </w:r>
                  </w:p>
                </w:txbxContent>
              </v:textbox>
            </v:rect>
            <v:rect id="_x0000_s2273" style="position:absolute;left:1724;top:6495;width:4535;height:4649">
              <v:textbox>
                <w:txbxContent>
                  <w:p w14:paraId="11158C19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2AC4A97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6B63C7A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83AE1F3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5FAF8A6" w14:textId="77777777" w:rsidR="00F10F32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801D928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581A2AC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B93B92E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2040112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1214857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14B791D" w14:textId="77777777" w:rsidR="00BB33C1" w:rsidRDefault="00BB33C1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821DC2F" w14:textId="77777777" w:rsidR="00F10F32" w:rsidRPr="008104A3" w:rsidRDefault="00F10F32" w:rsidP="003A6176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过阻尼</w:t>
                    </w:r>
                  </w:p>
                </w:txbxContent>
              </v:textbox>
            </v:rect>
            <w10:anchorlock/>
          </v:group>
        </w:pict>
      </w:r>
    </w:p>
    <w:p w14:paraId="23972030" w14:textId="77777777" w:rsidR="00304F98" w:rsidRDefault="00B2005D" w:rsidP="00686E56">
      <w:pPr>
        <w:spacing w:beforeLines="20" w:before="62" w:line="288" w:lineRule="auto"/>
        <w:jc w:val="center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图</w:t>
      </w:r>
      <w:r>
        <w:rPr>
          <w:rFonts w:ascii="Times New Roman" w:hAnsiTheme="minorEastAsia" w:cs="Times New Roman" w:hint="eastAsia"/>
          <w:sz w:val="24"/>
          <w:szCs w:val="24"/>
        </w:rPr>
        <w:t>4.3</w:t>
      </w:r>
    </w:p>
    <w:p w14:paraId="77BA8523" w14:textId="7B6AF315" w:rsidR="00060E77" w:rsidRPr="00BB33C1" w:rsidRDefault="00304F98" w:rsidP="00686E56">
      <w:pPr>
        <w:spacing w:afterLines="20" w:after="62"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2</w:t>
      </w:r>
      <w:r w:rsidR="00060E77" w:rsidRPr="00B17EC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60E77" w:rsidRPr="00B17EC7">
        <w:rPr>
          <w:rFonts w:ascii="Times New Roman" w:hAnsi="Times New Roman" w:cs="Times New Roman"/>
          <w:b/>
          <w:i/>
          <w:sz w:val="24"/>
          <w:szCs w:val="24"/>
        </w:rPr>
        <w:t>RLC</w:t>
      </w:r>
      <w:r w:rsidR="00060E77" w:rsidRPr="00B17EC7">
        <w:rPr>
          <w:rFonts w:ascii="Times New Roman" w:hAnsiTheme="minorEastAsia" w:cs="Times New Roman"/>
          <w:b/>
          <w:sz w:val="24"/>
          <w:szCs w:val="24"/>
        </w:rPr>
        <w:t>二阶电路的零输入响应</w:t>
      </w:r>
    </w:p>
    <w:p w14:paraId="4992764B" w14:textId="77777777" w:rsidR="00B17EC7" w:rsidRDefault="00B17EC7" w:rsidP="00291B0F">
      <w:pPr>
        <w:spacing w:line="288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B17EC7">
        <w:rPr>
          <w:rFonts w:ascii="Times New Roman" w:hAnsiTheme="minorEastAsia" w:cs="Times New Roman"/>
          <w:noProof/>
          <w:sz w:val="24"/>
          <w:szCs w:val="24"/>
        </w:rPr>
        <w:drawing>
          <wp:inline distT="0" distB="0" distL="0" distR="0" wp14:anchorId="0E27EC20" wp14:editId="2C9A4944">
            <wp:extent cx="4110141" cy="1872000"/>
            <wp:effectExtent l="19050" t="0" r="4659" b="0"/>
            <wp:docPr id="225" name="图片 17" descr="Figure 4.4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4.4b.bmp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10141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0E85A" w14:textId="77777777" w:rsidR="006039C5" w:rsidRPr="00B8411B" w:rsidRDefault="006039C5" w:rsidP="00686E56">
      <w:pPr>
        <w:spacing w:afterLines="50" w:after="156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61333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38A6">
        <w:rPr>
          <w:rFonts w:ascii="Times New Roman" w:hAnsi="Times New Roman" w:cs="Times New Roman" w:hint="eastAsia"/>
          <w:sz w:val="24"/>
          <w:szCs w:val="24"/>
        </w:rPr>
        <w:t>4</w:t>
      </w:r>
    </w:p>
    <w:p w14:paraId="736E74A6" w14:textId="77777777" w:rsidR="00B17EC7" w:rsidRDefault="00B17EC7" w:rsidP="001065BC">
      <w:pPr>
        <w:tabs>
          <w:tab w:val="left" w:pos="3119"/>
        </w:tabs>
        <w:spacing w:line="288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B17EC7">
        <w:rPr>
          <w:rFonts w:ascii="Times New Roman" w:hAnsiTheme="minorEastAsia" w:cs="Times New Roman"/>
          <w:noProof/>
          <w:sz w:val="24"/>
          <w:szCs w:val="24"/>
        </w:rPr>
        <w:lastRenderedPageBreak/>
        <w:drawing>
          <wp:inline distT="0" distB="0" distL="0" distR="0" wp14:anchorId="35F96DAD" wp14:editId="3CF153A0">
            <wp:extent cx="2723967" cy="1440000"/>
            <wp:effectExtent l="19050" t="0" r="183" b="0"/>
            <wp:docPr id="227" name="图片 4" descr="Figure 3.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3.5.bmp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3967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DE7BB" w14:textId="77777777" w:rsidR="006039C5" w:rsidRPr="00B8411B" w:rsidRDefault="006039C5" w:rsidP="00291B0F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D61333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38A6">
        <w:rPr>
          <w:rFonts w:ascii="Times New Roman" w:hAnsi="Times New Roman" w:cs="Times New Roman" w:hint="eastAsia"/>
          <w:sz w:val="24"/>
          <w:szCs w:val="24"/>
        </w:rPr>
        <w:t>5</w:t>
      </w:r>
    </w:p>
    <w:p w14:paraId="4C2FF2A2" w14:textId="77777777" w:rsidR="00291B0F" w:rsidRDefault="00291B0F" w:rsidP="00291B0F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测试电路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38A6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为变阻箱，</w:t>
      </w:r>
      <w:r w:rsidR="00E65FDC" w:rsidRPr="00B8411B">
        <w:rPr>
          <w:rFonts w:ascii="Times New Roman" w:hAnsiTheme="minorEastAsia" w:cs="Times New Roman"/>
          <w:sz w:val="24"/>
          <w:szCs w:val="24"/>
        </w:rPr>
        <w:t>电容</w:t>
      </w:r>
      <w:r w:rsidR="00E65FDC" w:rsidRPr="00845785">
        <w:rPr>
          <w:rFonts w:ascii="Times New Roman" w:hAnsiTheme="minorEastAsia" w:cs="Times New Roman" w:hint="eastAsia"/>
          <w:i/>
          <w:sz w:val="24"/>
          <w:szCs w:val="24"/>
        </w:rPr>
        <w:t>C</w:t>
      </w:r>
      <w:r w:rsidR="00E65FDC">
        <w:rPr>
          <w:rFonts w:ascii="Times New Roman" w:hAnsiTheme="minorEastAsia" w:cs="Times New Roman" w:hint="eastAsia"/>
          <w:sz w:val="24"/>
          <w:szCs w:val="24"/>
        </w:rPr>
        <w:t xml:space="preserve"> = 0.01</w:t>
      </w:r>
      <w:r w:rsidR="00E65FDC" w:rsidRPr="00845785">
        <w:rPr>
          <w:rFonts w:ascii="Times New Roman" w:eastAsia="宋体" w:hAnsi="Times New Roman" w:cs="Times New Roman"/>
          <w:sz w:val="24"/>
          <w:szCs w:val="24"/>
        </w:rPr>
        <w:t>μ</w:t>
      </w:r>
      <w:r w:rsidR="00E65FDC">
        <w:rPr>
          <w:rFonts w:ascii="Times New Roman" w:hAnsiTheme="minorEastAsia" w:cs="Times New Roman" w:hint="eastAsia"/>
          <w:sz w:val="24"/>
          <w:szCs w:val="24"/>
        </w:rPr>
        <w:t>F</w:t>
      </w:r>
      <w:r w:rsidR="00E65FDC" w:rsidRPr="00B8411B">
        <w:rPr>
          <w:rFonts w:ascii="Times New Roman" w:hAnsiTheme="minorEastAsia" w:cs="Times New Roman"/>
          <w:sz w:val="24"/>
          <w:szCs w:val="24"/>
        </w:rPr>
        <w:t>，电感</w:t>
      </w:r>
      <w:r w:rsidR="00E65FDC" w:rsidRPr="00845785">
        <w:rPr>
          <w:rFonts w:ascii="Times New Roman" w:hAnsiTheme="minorEastAsia" w:cs="Times New Roman" w:hint="eastAsia"/>
          <w:i/>
          <w:sz w:val="24"/>
          <w:szCs w:val="24"/>
        </w:rPr>
        <w:t>L</w:t>
      </w:r>
      <w:r w:rsidR="00E65FDC">
        <w:rPr>
          <w:rFonts w:ascii="Times New Roman" w:hAnsiTheme="minorEastAsia" w:cs="Times New Roman" w:hint="eastAsia"/>
          <w:sz w:val="24"/>
          <w:szCs w:val="24"/>
        </w:rPr>
        <w:t xml:space="preserve"> = 2.7mH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667C1AE0" w14:textId="77777777" w:rsidR="00E65FDC" w:rsidRDefault="00291B0F" w:rsidP="00E65FDC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零输入响应的输入信号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8138A6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Theme="minorEastAsia" w:cs="Times New Roman"/>
          <w:sz w:val="24"/>
          <w:szCs w:val="24"/>
        </w:rPr>
        <w:t>所示</w:t>
      </w:r>
      <w:r>
        <w:rPr>
          <w:rFonts w:ascii="Times New Roman" w:hAnsiTheme="minorEastAsia" w:cs="Times New Roman" w:hint="eastAsia"/>
          <w:sz w:val="24"/>
          <w:szCs w:val="24"/>
        </w:rPr>
        <w:t>，幅度为</w:t>
      </w:r>
      <w:r>
        <w:rPr>
          <w:rFonts w:ascii="Times New Roman" w:hAnsiTheme="minorEastAsia" w:cs="Times New Roman" w:hint="eastAsia"/>
          <w:sz w:val="24"/>
          <w:szCs w:val="24"/>
        </w:rPr>
        <w:t>5V</w:t>
      </w:r>
      <w:r>
        <w:rPr>
          <w:rFonts w:ascii="Times New Roman" w:hAnsiTheme="minorEastAsia" w:cs="Times New Roman" w:hint="eastAsia"/>
          <w:sz w:val="24"/>
          <w:szCs w:val="24"/>
        </w:rPr>
        <w:t>，周期为</w:t>
      </w:r>
      <w:r>
        <w:rPr>
          <w:rFonts w:ascii="Times New Roman" w:hAnsiTheme="minorEastAsia" w:cs="Times New Roman" w:hint="eastAsia"/>
          <w:sz w:val="24"/>
          <w:szCs w:val="24"/>
        </w:rPr>
        <w:t>1ms</w:t>
      </w:r>
      <w:r>
        <w:rPr>
          <w:rFonts w:ascii="Times New Roman" w:hAnsiTheme="minorEastAsia" w:cs="Times New Roman" w:hint="eastAsia"/>
          <w:sz w:val="24"/>
          <w:szCs w:val="24"/>
        </w:rPr>
        <w:t>，脉宽为</w:t>
      </w:r>
      <w:r>
        <w:rPr>
          <w:rFonts w:ascii="Times New Roman" w:hAnsiTheme="minorEastAsia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μ</w:t>
      </w:r>
      <w:r>
        <w:rPr>
          <w:rFonts w:ascii="Times New Roman" w:hAnsiTheme="minorEastAsia" w:cs="Times New Roman" w:hint="eastAsia"/>
          <w:sz w:val="24"/>
          <w:szCs w:val="24"/>
        </w:rPr>
        <w:t>s</w:t>
      </w:r>
      <w:r w:rsidR="00E65FDC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421FDE0A" w14:textId="77777777" w:rsidR="00B1653D" w:rsidRDefault="00B1653D" w:rsidP="00686E56">
      <w:pPr>
        <w:spacing w:beforeLines="20" w:before="62"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调节变阻箱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，观察</w:t>
      </w:r>
      <w:r w:rsidRPr="00B8411B">
        <w:rPr>
          <w:rFonts w:ascii="Times New Roman" w:hAnsi="Times New Roman" w:cs="Times New Roman"/>
          <w:i/>
          <w:sz w:val="24"/>
          <w:szCs w:val="24"/>
        </w:rPr>
        <w:t>RLC</w:t>
      </w:r>
      <w:r w:rsidRPr="00B8411B">
        <w:rPr>
          <w:rFonts w:ascii="Times New Roman" w:hAnsiTheme="minorEastAsia" w:cs="Times New Roman"/>
          <w:sz w:val="24"/>
          <w:szCs w:val="24"/>
        </w:rPr>
        <w:t>二阶电路零输入响应的三种</w:t>
      </w:r>
      <w:r>
        <w:rPr>
          <w:rFonts w:ascii="Times New Roman" w:hAnsiTheme="minorEastAsia" w:cs="Times New Roman" w:hint="eastAsia"/>
          <w:sz w:val="24"/>
          <w:szCs w:val="24"/>
        </w:rPr>
        <w:t>状态</w:t>
      </w:r>
      <w:r w:rsidRPr="00B8411B">
        <w:rPr>
          <w:rFonts w:ascii="Times New Roman" w:hAnsiTheme="minorEastAsia" w:cs="Times New Roman"/>
          <w:sz w:val="24"/>
          <w:szCs w:val="24"/>
        </w:rPr>
        <w:t>波形（欠阻尼、临界阻尼和过阻尼），</w:t>
      </w:r>
      <w:r>
        <w:rPr>
          <w:rFonts w:ascii="Times New Roman" w:hAnsiTheme="minorEastAsia" w:cs="Times New Roman" w:hint="eastAsia"/>
          <w:sz w:val="24"/>
          <w:szCs w:val="24"/>
        </w:rPr>
        <w:t>将波形存储到</w:t>
      </w:r>
      <w:r w:rsidRPr="002B75D1">
        <w:rPr>
          <w:rFonts w:ascii="Times New Roman" w:hAnsiTheme="minorEastAsia" w:cs="Times New Roman" w:hint="eastAsia"/>
          <w:i/>
          <w:sz w:val="24"/>
          <w:szCs w:val="24"/>
        </w:rPr>
        <w:t>U</w:t>
      </w:r>
      <w:r>
        <w:rPr>
          <w:rFonts w:ascii="Times New Roman" w:hAnsiTheme="minorEastAsia" w:cs="Times New Roman" w:hint="eastAsia"/>
          <w:sz w:val="24"/>
          <w:szCs w:val="24"/>
        </w:rPr>
        <w:t>盘，</w:t>
      </w:r>
      <w:r w:rsidR="00653EF1">
        <w:rPr>
          <w:rFonts w:ascii="Times New Roman" w:hAnsiTheme="minorEastAsia" w:cs="Times New Roman" w:hint="eastAsia"/>
          <w:sz w:val="24"/>
          <w:szCs w:val="24"/>
        </w:rPr>
        <w:t>课后</w:t>
      </w:r>
      <w:r w:rsidR="002B75D1">
        <w:rPr>
          <w:rFonts w:ascii="Times New Roman" w:hAnsiTheme="minorEastAsia" w:cs="Times New Roman" w:hint="eastAsia"/>
          <w:sz w:val="24"/>
          <w:szCs w:val="24"/>
        </w:rPr>
        <w:t>粘</w:t>
      </w:r>
      <w:r w:rsidR="00653EF1">
        <w:rPr>
          <w:rFonts w:ascii="Times New Roman" w:hAnsiTheme="minorEastAsia" w:cs="Times New Roman" w:hint="eastAsia"/>
          <w:sz w:val="24"/>
          <w:szCs w:val="24"/>
        </w:rPr>
        <w:t>贴在图</w:t>
      </w:r>
      <w:r w:rsidR="00653EF1">
        <w:rPr>
          <w:rFonts w:ascii="Times New Roman" w:hAnsiTheme="minorEastAsia" w:cs="Times New Roman" w:hint="eastAsia"/>
          <w:sz w:val="24"/>
          <w:szCs w:val="24"/>
        </w:rPr>
        <w:t>4.6</w:t>
      </w:r>
      <w:r w:rsidR="00653EF1">
        <w:rPr>
          <w:rFonts w:ascii="Times New Roman" w:hAnsiTheme="minorEastAsia" w:cs="Times New Roman" w:hint="eastAsia"/>
          <w:sz w:val="24"/>
          <w:szCs w:val="24"/>
        </w:rPr>
        <w:t>上相应方框处。</w:t>
      </w:r>
      <w:r w:rsidRPr="002A36D0">
        <w:rPr>
          <w:rFonts w:ascii="Times New Roman" w:hAnsiTheme="minorEastAsia" w:cs="Times New Roman" w:hint="eastAsia"/>
          <w:b/>
          <w:sz w:val="24"/>
          <w:szCs w:val="24"/>
        </w:rPr>
        <w:t>要求：</w:t>
      </w:r>
      <w:r w:rsidR="00AF3E15">
        <w:rPr>
          <w:rFonts w:ascii="Times New Roman" w:hAnsiTheme="minorEastAsia" w:cs="Times New Roman" w:hint="eastAsia"/>
          <w:sz w:val="24"/>
          <w:szCs w:val="24"/>
        </w:rPr>
        <w:t>记录临近阻尼</w:t>
      </w:r>
      <w:r w:rsidR="00304F98" w:rsidRPr="00B8411B">
        <w:rPr>
          <w:rFonts w:ascii="Times New Roman" w:hAnsiTheme="minorEastAsia" w:cs="Times New Roman"/>
          <w:sz w:val="24"/>
          <w:szCs w:val="24"/>
        </w:rPr>
        <w:t>状态下的临界阻值</w:t>
      </w:r>
      <w:r w:rsidR="00AF3E15">
        <w:rPr>
          <w:rFonts w:ascii="Times New Roman" w:hAnsiTheme="minorEastAsia" w:cs="Times New Roman" w:hint="eastAsia"/>
          <w:sz w:val="24"/>
          <w:szCs w:val="24"/>
        </w:rPr>
        <w:t>：</w:t>
      </w:r>
    </w:p>
    <w:p w14:paraId="5B95F73A" w14:textId="2B80955E" w:rsidR="00AF3E15" w:rsidRDefault="00AF3E15" w:rsidP="00686E56">
      <w:pPr>
        <w:spacing w:beforeLines="20" w:before="62"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 w:hint="eastAsia"/>
          <w:b/>
          <w:i/>
          <w:sz w:val="24"/>
          <w:szCs w:val="24"/>
        </w:rPr>
        <w:t>R</w:t>
      </w:r>
      <w:r w:rsidRPr="00AF3E15">
        <w:rPr>
          <w:rFonts w:ascii="Times New Roman" w:hAnsi="Times New Roman" w:cs="Times New Roman" w:hint="eastAsia"/>
          <w:b/>
          <w:sz w:val="24"/>
          <w:szCs w:val="24"/>
          <w:vertAlign w:val="subscript"/>
        </w:rPr>
        <w:t>临界</w:t>
      </w:r>
      <w:r w:rsidR="002B75D1" w:rsidRPr="002B75D1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D43E7E">
        <w:rPr>
          <w:rFonts w:ascii="Times New Roman" w:hAnsi="Times New Roman" w:cs="Times New Roman" w:hint="eastAsia"/>
          <w:b/>
          <w:sz w:val="24"/>
          <w:szCs w:val="24"/>
        </w:rPr>
        <w:t>=</w:t>
      </w:r>
      <w:r w:rsidR="002B75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</w:t>
      </w:r>
      <w:r w:rsidR="00BB33C1">
        <w:rPr>
          <w:rFonts w:ascii="Times New Roman" w:hAnsi="Times New Roman" w:cs="Times New Roman"/>
          <w:b/>
          <w:sz w:val="24"/>
          <w:szCs w:val="24"/>
          <w:u w:val="single"/>
        </w:rPr>
        <w:t>640</w:t>
      </w:r>
      <w:r w:rsidR="00BB33C1">
        <w:rPr>
          <w:rFonts w:ascii="Times New Roman" w:hAnsi="Times New Roman" w:cs="Times New Roman" w:hint="eastAsia"/>
          <w:b/>
          <w:sz w:val="24"/>
          <w:szCs w:val="24"/>
          <w:u w:val="single"/>
        </w:rPr>
        <w:t>Ω</w:t>
      </w:r>
      <w:r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</w:t>
      </w:r>
    </w:p>
    <w:p w14:paraId="233A64DB" w14:textId="77777777" w:rsidR="00E52B4C" w:rsidRDefault="00E52B4C" w:rsidP="00E52B4C">
      <w:pPr>
        <w:tabs>
          <w:tab w:val="left" w:pos="3119"/>
        </w:tabs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取</w:t>
      </w:r>
      <w:r w:rsidRPr="008B7367">
        <w:rPr>
          <w:rFonts w:ascii="Times New Roman" w:hAnsi="Times New Roman" w:cs="Times New Roman"/>
          <w:i/>
          <w:position w:val="-6"/>
          <w:sz w:val="24"/>
          <w:szCs w:val="24"/>
        </w:rPr>
        <w:object w:dxaOrig="999" w:dyaOrig="279" w14:anchorId="1121E96F">
          <v:shape id="_x0000_i1033" type="#_x0000_t75" style="width:49.85pt;height:14.65pt" o:ole="">
            <v:imagedata r:id="rId52" o:title=""/>
          </v:shape>
          <o:OLEObject Type="Embed" ProgID="Equation.DSMT4" ShapeID="_x0000_i1033" DrawAspect="Content" ObjectID="_1745777229" r:id="rId53"/>
        </w:object>
      </w:r>
      <w:r w:rsidRPr="00B8411B">
        <w:rPr>
          <w:rFonts w:ascii="Times New Roman" w:hAnsiTheme="minorEastAsia" w:cs="Times New Roman"/>
          <w:sz w:val="24"/>
          <w:szCs w:val="24"/>
        </w:rPr>
        <w:t>，观测</w:t>
      </w:r>
      <w:r>
        <w:rPr>
          <w:rFonts w:ascii="Times New Roman" w:hAnsiTheme="minorEastAsia" w:cs="Times New Roman" w:hint="eastAsia"/>
          <w:sz w:val="24"/>
          <w:szCs w:val="24"/>
        </w:rPr>
        <w:t>波形相邻两个波峰或波谷的电压值</w:t>
      </w:r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1m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u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2m</w:t>
      </w:r>
      <w:r w:rsidRPr="00B8411B">
        <w:rPr>
          <w:rFonts w:ascii="Times New Roman" w:hAnsiTheme="minorEastAsia" w:cs="Times New Roman"/>
          <w:sz w:val="24"/>
          <w:szCs w:val="24"/>
        </w:rPr>
        <w:t>和</w:t>
      </w:r>
      <w:r>
        <w:rPr>
          <w:rFonts w:ascii="Times New Roman" w:hAnsiTheme="minorEastAsia" w:cs="Times New Roman" w:hint="eastAsia"/>
          <w:sz w:val="24"/>
          <w:szCs w:val="24"/>
        </w:rPr>
        <w:t>振荡周期</w:t>
      </w:r>
      <w:r w:rsidRPr="0095626C">
        <w:rPr>
          <w:rFonts w:ascii="Times New Roman" w:hAnsi="Times New Roman" w:cs="Times New Roman"/>
          <w:i/>
          <w:sz w:val="24"/>
          <w:szCs w:val="24"/>
        </w:rPr>
        <w:t>T</w:t>
      </w:r>
      <w:r w:rsidRPr="001B55D3">
        <w:rPr>
          <w:rFonts w:ascii="Times New Roman" w:hAnsi="Times New Roman" w:cs="Times New Roman"/>
          <w:i/>
          <w:sz w:val="24"/>
          <w:szCs w:val="24"/>
          <w:vertAlign w:val="subscript"/>
        </w:rPr>
        <w:t>d</w:t>
      </w:r>
      <w:r w:rsidRPr="00B8411B">
        <w:rPr>
          <w:rFonts w:ascii="Times New Roman" w:hAnsiTheme="minorEastAsia" w:cs="Times New Roman"/>
          <w:sz w:val="24"/>
          <w:szCs w:val="24"/>
        </w:rPr>
        <w:t>，计算振荡角频率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d</m:t>
            </m:r>
          </m:sub>
        </m:sSub>
      </m:oMath>
      <w:r w:rsidRPr="00B8411B">
        <w:rPr>
          <w:rFonts w:ascii="Times New Roman" w:hAnsiTheme="minorEastAsia" w:cs="Times New Roman"/>
          <w:sz w:val="24"/>
          <w:szCs w:val="24"/>
        </w:rPr>
        <w:t>和衰减系数</w:t>
      </w:r>
      <m:oMath>
        <m:r>
          <w:rPr>
            <w:rFonts w:ascii="Cambria Math" w:hAnsi="Times New Roman" w:cs="Times New Roman"/>
            <w:sz w:val="24"/>
            <w:szCs w:val="24"/>
          </w:rPr>
          <m:t>α</m:t>
        </m:r>
      </m:oMath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123BF7E8" w14:textId="1204BCAA" w:rsidR="002B75D1" w:rsidRDefault="00E52B4C" w:rsidP="002B75D1">
      <w:pPr>
        <w:pStyle w:val="a9"/>
        <w:snapToGrid w:val="0"/>
        <w:spacing w:line="288" w:lineRule="auto"/>
        <w:ind w:leftChars="170" w:left="357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B2A7D">
        <w:rPr>
          <w:position w:val="-30"/>
        </w:rPr>
        <w:object w:dxaOrig="1100" w:dyaOrig="700" w14:anchorId="5D0505AA">
          <v:shape id="_x0000_i1034" type="#_x0000_t75" style="width:54.5pt;height:35.05pt" o:ole="">
            <v:imagedata r:id="rId54" o:title=""/>
          </v:shape>
          <o:OLEObject Type="Embed" ProgID="Equation.DSMT4" ShapeID="_x0000_i1034" DrawAspect="Content" ObjectID="_1745777230" r:id="rId55"/>
        </w:object>
      </w:r>
      <w:r w:rsidR="002B75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B75D1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3C131B">
        <w:rPr>
          <w:rFonts w:ascii="Times New Roman" w:hAnsi="Times New Roman" w:cs="Times New Roman"/>
          <w:b/>
          <w:sz w:val="24"/>
          <w:szCs w:val="24"/>
          <w:u w:val="single"/>
        </w:rPr>
        <w:t>1.94x10</w:t>
      </w:r>
      <w:r w:rsidR="003C131B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5</w:t>
      </w:r>
      <w:r w:rsidR="002B75D1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E14A95">
        <w:rPr>
          <w:rFonts w:ascii="Times New Roman" w:hAnsi="Times New Roman" w:cs="Times New Roman" w:hint="eastAsia"/>
          <w:b/>
          <w:sz w:val="24"/>
          <w:szCs w:val="24"/>
          <w:u w:val="single"/>
        </w:rPr>
        <w:t>rad</w:t>
      </w:r>
      <w:r w:rsidR="00E14A95">
        <w:rPr>
          <w:rFonts w:ascii="Times New Roman" w:hAnsi="Times New Roman" w:cs="Times New Roman"/>
          <w:b/>
          <w:sz w:val="24"/>
          <w:szCs w:val="24"/>
          <w:u w:val="single"/>
        </w:rPr>
        <w:t>s^-1</w:t>
      </w:r>
      <w:r w:rsidR="002B75D1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</w:t>
      </w:r>
    </w:p>
    <w:p w14:paraId="21A24AA9" w14:textId="7592C9E9" w:rsidR="00E52B4C" w:rsidRPr="00E26390" w:rsidRDefault="00E52B4C" w:rsidP="002B75D1">
      <w:pPr>
        <w:pStyle w:val="a9"/>
        <w:snapToGrid w:val="0"/>
        <w:spacing w:line="288" w:lineRule="auto"/>
        <w:ind w:leftChars="170" w:left="357"/>
        <w:jc w:val="left"/>
        <w:rPr>
          <w:b/>
          <w:position w:val="-12"/>
          <w:u w:val="single"/>
        </w:rPr>
      </w:pPr>
      <w:r w:rsidRPr="00EB2A7D">
        <w:rPr>
          <w:position w:val="-30"/>
        </w:rPr>
        <w:object w:dxaOrig="1600" w:dyaOrig="700" w14:anchorId="24B72965">
          <v:shape id="_x0000_i1035" type="#_x0000_t75" style="width:80.3pt;height:35.05pt" o:ole="">
            <v:imagedata r:id="rId56" o:title=""/>
          </v:shape>
          <o:OLEObject Type="Embed" ProgID="Equation.DSMT4" ShapeID="_x0000_i1035" DrawAspect="Content" ObjectID="_1745777231" r:id="rId57"/>
        </w:object>
      </w:r>
      <w:r w:rsidR="002B75D1" w:rsidRPr="002B75D1">
        <w:rPr>
          <w:rFonts w:hint="eastAsia"/>
          <w:b/>
          <w:position w:val="-30"/>
        </w:rPr>
        <w:t xml:space="preserve"> </w:t>
      </w:r>
      <w:r w:rsidR="002B75D1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</w:t>
      </w:r>
      <w:r w:rsidR="00BB33C1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="003C131B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="00BB33C1">
        <w:rPr>
          <w:rFonts w:ascii="Times New Roman" w:hAnsi="Times New Roman" w:cs="Times New Roman"/>
          <w:b/>
          <w:sz w:val="24"/>
          <w:szCs w:val="24"/>
          <w:u w:val="single"/>
        </w:rPr>
        <w:t>9</w:t>
      </w:r>
      <w:r w:rsidR="003C131B">
        <w:rPr>
          <w:rFonts w:ascii="Times New Roman" w:hAnsi="Times New Roman" w:cs="Times New Roman"/>
          <w:b/>
          <w:sz w:val="24"/>
          <w:szCs w:val="24"/>
          <w:u w:val="single"/>
        </w:rPr>
        <w:t>7</w:t>
      </w:r>
      <w:r w:rsidR="003C131B">
        <w:rPr>
          <w:rFonts w:ascii="Times New Roman" w:hAnsi="Times New Roman" w:cs="Times New Roman" w:hint="eastAsia"/>
          <w:b/>
          <w:sz w:val="24"/>
          <w:szCs w:val="24"/>
          <w:u w:val="single"/>
        </w:rPr>
        <w:t>x</w:t>
      </w:r>
      <w:r w:rsidR="003C131B">
        <w:rPr>
          <w:rFonts w:ascii="Times New Roman" w:hAnsi="Times New Roman" w:cs="Times New Roman"/>
          <w:b/>
          <w:sz w:val="24"/>
          <w:szCs w:val="24"/>
          <w:u w:val="single"/>
        </w:rPr>
        <w:t>10</w:t>
      </w:r>
      <w:r w:rsidR="003C131B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4</w:t>
      </w:r>
      <w:r w:rsidR="00BB33C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E14A95">
        <w:rPr>
          <w:rFonts w:ascii="Times New Roman" w:hAnsi="Times New Roman" w:cs="Times New Roman"/>
          <w:b/>
          <w:sz w:val="24"/>
          <w:szCs w:val="24"/>
          <w:u w:val="single"/>
        </w:rPr>
        <w:t>s^-1</w:t>
      </w:r>
      <w:r w:rsidR="002B75D1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</w:p>
    <w:p w14:paraId="6A1704E4" w14:textId="747D257E" w:rsidR="00A84FA5" w:rsidRPr="00A84FA5" w:rsidRDefault="003C131B" w:rsidP="00A84FA5">
      <w:pPr>
        <w:spacing w:line="288" w:lineRule="auto"/>
        <w:jc w:val="center"/>
        <w:rPr>
          <w:rFonts w:ascii="Times New Roman" w:hAnsiTheme="minorEastAsia" w:cs="Times New Roman"/>
          <w:sz w:val="24"/>
          <w:szCs w:val="24"/>
        </w:rPr>
      </w:pPr>
      <w:r w:rsidRPr="003C131B">
        <w:rPr>
          <w:rFonts w:ascii="Times New Roman" w:hAnsi="Times New Roman" w:cs="Times New Roman"/>
          <w:b/>
          <w:noProof/>
          <w:sz w:val="24"/>
          <w:szCs w:val="24"/>
          <w:u w:val="single"/>
        </w:rPr>
        <w:drawing>
          <wp:anchor distT="0" distB="0" distL="114300" distR="114300" simplePos="0" relativeHeight="251643392" behindDoc="0" locked="0" layoutInCell="1" allowOverlap="1" wp14:anchorId="031CEE1D" wp14:editId="6DA3BF2D">
            <wp:simplePos x="0" y="0"/>
            <wp:positionH relativeFrom="column">
              <wp:posOffset>81770</wp:posOffset>
            </wp:positionH>
            <wp:positionV relativeFrom="paragraph">
              <wp:posOffset>417830</wp:posOffset>
            </wp:positionV>
            <wp:extent cx="2835548" cy="2127351"/>
            <wp:effectExtent l="0" t="0" r="0" b="0"/>
            <wp:wrapNone/>
            <wp:docPr id="15939371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548" cy="2127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31B">
        <w:rPr>
          <w:rFonts w:ascii="Times New Roman" w:hAnsi="Times New Roman" w:cs="Times New Roman"/>
          <w:b/>
          <w:noProof/>
          <w:sz w:val="24"/>
          <w:szCs w:val="24"/>
          <w:u w:val="single"/>
        </w:rPr>
        <w:drawing>
          <wp:anchor distT="0" distB="0" distL="114300" distR="114300" simplePos="0" relativeHeight="251647488" behindDoc="0" locked="0" layoutInCell="1" allowOverlap="1" wp14:anchorId="2269E1DC" wp14:editId="3DEA2107">
            <wp:simplePos x="0" y="0"/>
            <wp:positionH relativeFrom="column">
              <wp:posOffset>3059267</wp:posOffset>
            </wp:positionH>
            <wp:positionV relativeFrom="paragraph">
              <wp:posOffset>413567</wp:posOffset>
            </wp:positionV>
            <wp:extent cx="2862580" cy="2146935"/>
            <wp:effectExtent l="0" t="0" r="0" b="0"/>
            <wp:wrapNone/>
            <wp:docPr id="70688091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80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b/>
          <w:sz w:val="24"/>
          <w:szCs w:val="24"/>
        </w:rPr>
      </w:r>
      <w:r w:rsidR="00000000">
        <w:rPr>
          <w:rFonts w:ascii="Times New Roman" w:hAnsi="Times New Roman" w:cs="Times New Roman"/>
          <w:b/>
          <w:sz w:val="24"/>
          <w:szCs w:val="24"/>
        </w:rPr>
        <w:pict w14:anchorId="3C66B701">
          <v:group id="_x0000_s2274" editas="canvas" style="width:463.75pt;height:232.45pt;mso-position-horizontal-relative:char;mso-position-vertical-relative:line" coordorigin="1724,1650" coordsize="9275,4649">
            <o:lock v:ext="edit" aspectratio="t"/>
            <v:shape id="_x0000_s2275" type="#_x0000_t75" style="position:absolute;left:1724;top:1650;width:9275;height:4649" o:preferrelative="f">
              <v:fill o:detectmouseclick="t"/>
              <v:path o:extrusionok="t" o:connecttype="none"/>
              <o:lock v:ext="edit" text="t"/>
            </v:shape>
            <v:rect id="_x0000_s2276" style="position:absolute;left:1724;top:1650;width:4535;height:4649">
              <v:textbox style="mso-next-textbox:#_x0000_s2276">
                <w:txbxContent>
                  <w:p w14:paraId="2BFE4A46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574397E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6CE7D59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AABB2B9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7F4328E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81948D2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0780633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E6A60AA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CB42C38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B8D27C4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9CE0178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E445922" w14:textId="77777777" w:rsidR="00F10F32" w:rsidRPr="008104A3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欠阻尼</w:t>
                    </w:r>
                  </w:p>
                </w:txbxContent>
              </v:textbox>
            </v:rect>
            <v:rect id="_x0000_s2277" style="position:absolute;left:6464;top:1650;width:4535;height:4649">
              <v:textbox style="mso-next-textbox:#_x0000_s2277">
                <w:txbxContent>
                  <w:p w14:paraId="20CBF086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AD711B5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7CF1C1B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F75F900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BDE2987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14E827B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619916E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1281980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036ABC8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C879A8A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B7CC138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4EBE02E" w14:textId="77777777" w:rsidR="00F10F32" w:rsidRPr="008104A3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临界阻尼</w:t>
                    </w:r>
                  </w:p>
                </w:txbxContent>
              </v:textbox>
            </v:rect>
            <w10:anchorlock/>
          </v:group>
        </w:pict>
      </w:r>
    </w:p>
    <w:p w14:paraId="10239452" w14:textId="4892287B" w:rsidR="00A84FA5" w:rsidRDefault="003C131B" w:rsidP="00A84FA5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C131B">
        <w:rPr>
          <w:rFonts w:ascii="Times New Roman" w:hAnsiTheme="minorEastAsia" w:cs="Times New Roman"/>
          <w:b/>
          <w:noProof/>
          <w:sz w:val="24"/>
          <w:szCs w:val="24"/>
          <w:lang w:val="en-GB"/>
        </w:rPr>
        <w:lastRenderedPageBreak/>
        <w:drawing>
          <wp:anchor distT="0" distB="0" distL="114300" distR="114300" simplePos="0" relativeHeight="251649536" behindDoc="0" locked="0" layoutInCell="1" allowOverlap="1" wp14:anchorId="3CD61151" wp14:editId="5A01D0CC">
            <wp:simplePos x="0" y="0"/>
            <wp:positionH relativeFrom="column">
              <wp:posOffset>68719</wp:posOffset>
            </wp:positionH>
            <wp:positionV relativeFrom="paragraph">
              <wp:posOffset>403898</wp:posOffset>
            </wp:positionV>
            <wp:extent cx="2829208" cy="2122501"/>
            <wp:effectExtent l="0" t="0" r="0" b="0"/>
            <wp:wrapNone/>
            <wp:docPr id="157075727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208" cy="2122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b/>
          <w:sz w:val="24"/>
          <w:szCs w:val="24"/>
        </w:rPr>
      </w:r>
      <w:r w:rsidR="00000000">
        <w:rPr>
          <w:rFonts w:ascii="Times New Roman" w:hAnsi="Times New Roman" w:cs="Times New Roman"/>
          <w:b/>
          <w:sz w:val="24"/>
          <w:szCs w:val="24"/>
        </w:rPr>
        <w:pict w14:anchorId="2968963A">
          <v:group id="_x0000_s2279" editas="canvas" style="width:463.75pt;height:232.45pt;mso-position-horizontal-relative:char;mso-position-vertical-relative:line" coordorigin="1724,6495" coordsize="9275,4649">
            <o:lock v:ext="edit" aspectratio="t"/>
            <v:shape id="_x0000_s2280" type="#_x0000_t75" style="position:absolute;left:1724;top:6495;width:9275;height:4649" o:preferrelative="f">
              <v:fill o:detectmouseclick="t"/>
              <v:path o:extrusionok="t" o:connecttype="none"/>
              <o:lock v:ext="edit" text="t"/>
            </v:shape>
            <v:rect id="_x0000_s2283" style="position:absolute;left:1724;top:6495;width:4535;height:4649">
              <v:textbox>
                <w:txbxContent>
                  <w:p w14:paraId="63DDB8D2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C083777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244AEA3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FEC9E52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3829A6A" w14:textId="77777777" w:rsidR="00F10F32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338CE30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1951F98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9435517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A3E4109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C19834A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4985191" w14:textId="77777777" w:rsidR="003C131B" w:rsidRDefault="003C131B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46A9A32" w14:textId="77777777" w:rsidR="00F10F32" w:rsidRPr="008104A3" w:rsidRDefault="00F10F32" w:rsidP="00A84FA5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过阻尼</w:t>
                    </w:r>
                  </w:p>
                </w:txbxContent>
              </v:textbox>
            </v:rect>
            <w10:anchorlock/>
          </v:group>
        </w:pict>
      </w:r>
    </w:p>
    <w:p w14:paraId="3FFDBA12" w14:textId="77777777" w:rsidR="00A84FA5" w:rsidRPr="00A84FA5" w:rsidRDefault="00A84FA5" w:rsidP="00686E56">
      <w:pPr>
        <w:spacing w:beforeLines="20" w:before="62" w:line="288" w:lineRule="auto"/>
        <w:jc w:val="center"/>
        <w:rPr>
          <w:rFonts w:ascii="Times New Roman" w:hAnsiTheme="minorEastAsia" w:cs="Times New Roman"/>
          <w:sz w:val="24"/>
          <w:szCs w:val="24"/>
          <w:lang w:val="en-GB"/>
        </w:rPr>
      </w:pPr>
      <w:r w:rsidRPr="00A84FA5">
        <w:rPr>
          <w:rFonts w:ascii="Times New Roman" w:hAnsi="Times New Roman" w:cs="Times New Roman" w:hint="eastAsia"/>
          <w:sz w:val="24"/>
          <w:szCs w:val="24"/>
        </w:rPr>
        <w:t>图</w:t>
      </w:r>
      <w:r w:rsidRPr="00A84FA5">
        <w:rPr>
          <w:rFonts w:ascii="Times New Roman" w:hAnsi="Times New Roman" w:cs="Times New Roman" w:hint="eastAsia"/>
          <w:sz w:val="24"/>
          <w:szCs w:val="24"/>
        </w:rPr>
        <w:t>4.6</w:t>
      </w:r>
    </w:p>
    <w:p w14:paraId="03D82BCB" w14:textId="2691F5DF" w:rsidR="0033427A" w:rsidRDefault="00304F98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  <w:lang w:val="en-GB"/>
        </w:rPr>
        <w:sectPr w:rsidR="0033427A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四</w:t>
      </w:r>
      <w:r w:rsidR="004035E8">
        <w:rPr>
          <w:rFonts w:ascii="Times New Roman" w:hAnsiTheme="minorEastAsia" w:cs="Times New Roman" w:hint="eastAsia"/>
          <w:b/>
          <w:sz w:val="24"/>
          <w:szCs w:val="24"/>
          <w:lang w:val="en-GB"/>
        </w:rPr>
        <w:t>、</w:t>
      </w:r>
      <w:r>
        <w:rPr>
          <w:rFonts w:ascii="Times New Roman" w:hAnsiTheme="minorEastAsia" w:cs="Times New Roman" w:hint="eastAsia"/>
          <w:b/>
          <w:sz w:val="24"/>
          <w:szCs w:val="24"/>
          <w:lang w:val="en-GB"/>
        </w:rPr>
        <w:t>实验结论及总结</w:t>
      </w:r>
    </w:p>
    <w:p w14:paraId="1714C9C3" w14:textId="77777777" w:rsidR="00204837" w:rsidRDefault="00000000" w:rsidP="001065BC">
      <w:pPr>
        <w:spacing w:line="288" w:lineRule="auto"/>
        <w:jc w:val="center"/>
        <w:rPr>
          <w:rFonts w:ascii="Times New Roman" w:hAnsiTheme="minorEastAsia" w:cs="Times New Roman"/>
          <w:b/>
          <w:sz w:val="24"/>
          <w:szCs w:val="24"/>
        </w:rPr>
        <w:sectPr w:rsidR="00204837" w:rsidSect="00A46239">
          <w:footerReference w:type="default" r:id="rId61"/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Theme="minorEastAsia" w:cs="Times New Roman"/>
          <w:b/>
          <w:noProof/>
          <w:sz w:val="24"/>
          <w:szCs w:val="24"/>
        </w:rPr>
        <w:lastRenderedPageBreak/>
        <w:pict w14:anchorId="2C57ECAA">
          <v:shape id="_x0000_s2368" type="#_x0000_t202" style="position:absolute;left:0;text-align:left;margin-left:-.1pt;margin-top:1.7pt;width:468.75pt;height:733.5pt;z-index:251664384">
            <v:textbox>
              <w:txbxContent>
                <w:p w14:paraId="41A9234C" w14:textId="3F797BF3" w:rsidR="006605CE" w:rsidRDefault="006605CE" w:rsidP="003C131B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</w:p>
                <w:p w14:paraId="7C9DF5B3" w14:textId="7B50BCF9" w:rsidR="003C131B" w:rsidRPr="00686E56" w:rsidRDefault="003C131B" w:rsidP="003C131B">
                  <w:pPr>
                    <w:jc w:val="center"/>
                    <w:rPr>
                      <w:sz w:val="24"/>
                      <w:szCs w:val="24"/>
                    </w:rPr>
                  </w:pPr>
                  <w:r w:rsidRPr="003C131B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4A5C5111" wp14:editId="5FC76191">
                        <wp:extent cx="5760720" cy="7680325"/>
                        <wp:effectExtent l="0" t="0" r="0" b="0"/>
                        <wp:docPr id="1664486567" name="图片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60720" cy="7680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14:paraId="138D0E77" w14:textId="77777777" w:rsidR="00060E77" w:rsidRPr="00F46635" w:rsidRDefault="00060E77" w:rsidP="001065BC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6635">
        <w:rPr>
          <w:rFonts w:ascii="Times New Roman" w:hAnsiTheme="minorEastAsia" w:cs="Times New Roman"/>
          <w:b/>
          <w:sz w:val="24"/>
          <w:szCs w:val="24"/>
        </w:rPr>
        <w:lastRenderedPageBreak/>
        <w:t>实验</w:t>
      </w:r>
      <w:r w:rsidRPr="00F46635">
        <w:rPr>
          <w:rFonts w:ascii="Times New Roman" w:hAnsi="Times New Roman" w:cs="Times New Roman"/>
          <w:b/>
          <w:sz w:val="24"/>
          <w:szCs w:val="24"/>
        </w:rPr>
        <w:t xml:space="preserve">5  </w:t>
      </w:r>
      <w:r w:rsidRPr="00F46635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F46635">
        <w:rPr>
          <w:rFonts w:ascii="Times New Roman" w:hAnsiTheme="minorEastAsia" w:cs="Times New Roman"/>
          <w:b/>
          <w:sz w:val="24"/>
          <w:szCs w:val="24"/>
        </w:rPr>
        <w:t>、</w:t>
      </w:r>
      <w:r w:rsidRPr="00F46635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F46635">
        <w:rPr>
          <w:rFonts w:ascii="Times New Roman" w:hAnsiTheme="minorEastAsia" w:cs="Times New Roman"/>
          <w:b/>
          <w:sz w:val="24"/>
          <w:szCs w:val="24"/>
        </w:rPr>
        <w:t>、</w:t>
      </w:r>
      <w:r w:rsidRPr="00F46635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F46635">
        <w:rPr>
          <w:rFonts w:ascii="Times New Roman" w:hAnsiTheme="minorEastAsia" w:cs="Times New Roman"/>
          <w:b/>
          <w:sz w:val="24"/>
          <w:szCs w:val="24"/>
        </w:rPr>
        <w:t>单个元件阻抗频率</w:t>
      </w:r>
      <w:r w:rsidR="00F46635">
        <w:rPr>
          <w:rFonts w:ascii="Times New Roman" w:hAnsiTheme="minorEastAsia" w:cs="Times New Roman" w:hint="eastAsia"/>
          <w:b/>
          <w:sz w:val="24"/>
          <w:szCs w:val="24"/>
        </w:rPr>
        <w:t>特性</w:t>
      </w:r>
      <w:r w:rsidRPr="00F46635">
        <w:rPr>
          <w:rFonts w:ascii="Times New Roman" w:hAnsiTheme="minorEastAsia" w:cs="Times New Roman"/>
          <w:b/>
          <w:sz w:val="24"/>
          <w:szCs w:val="24"/>
        </w:rPr>
        <w:t>测试</w:t>
      </w:r>
    </w:p>
    <w:p w14:paraId="2570AFCB" w14:textId="77777777" w:rsidR="009051E9" w:rsidRDefault="009051E9" w:rsidP="001065BC">
      <w:pPr>
        <w:spacing w:line="288" w:lineRule="auto"/>
        <w:rPr>
          <w:rFonts w:ascii="Times New Roman" w:hAnsiTheme="minorEastAsia" w:cs="Times New Roman"/>
          <w:b/>
          <w:sz w:val="24"/>
          <w:szCs w:val="24"/>
        </w:rPr>
      </w:pPr>
    </w:p>
    <w:p w14:paraId="6F14B9F0" w14:textId="77777777" w:rsidR="00060E77" w:rsidRPr="00F46635" w:rsidRDefault="00060E77" w:rsidP="001065BC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F46635">
        <w:rPr>
          <w:rFonts w:ascii="Times New Roman" w:hAnsiTheme="minorEastAsia" w:cs="Times New Roman"/>
          <w:b/>
          <w:sz w:val="24"/>
          <w:szCs w:val="24"/>
        </w:rPr>
        <w:t>一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F46635">
        <w:rPr>
          <w:rFonts w:ascii="Times New Roman" w:hAnsiTheme="minorEastAsia" w:cs="Times New Roman"/>
          <w:b/>
          <w:sz w:val="24"/>
          <w:szCs w:val="24"/>
        </w:rPr>
        <w:t>实验目的</w:t>
      </w:r>
    </w:p>
    <w:p w14:paraId="092E1910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1. </w:t>
      </w:r>
      <w:r w:rsidR="00112B4D">
        <w:rPr>
          <w:rFonts w:ascii="Times New Roman" w:hAnsiTheme="minorEastAsia" w:cs="Times New Roman" w:hint="eastAsia"/>
          <w:sz w:val="24"/>
          <w:szCs w:val="24"/>
        </w:rPr>
        <w:t>掌握</w:t>
      </w:r>
      <w:r w:rsidRPr="00B8411B">
        <w:rPr>
          <w:rFonts w:ascii="Times New Roman" w:hAnsiTheme="minorEastAsia" w:cs="Times New Roman"/>
          <w:sz w:val="24"/>
          <w:szCs w:val="24"/>
        </w:rPr>
        <w:t>交流电路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单个元件阻抗与频率间的关系，测绘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sz w:val="24"/>
          <w:szCs w:val="24"/>
        </w:rPr>
        <w:t>-</w:t>
      </w:r>
      <w:r w:rsidRPr="00B8411B">
        <w:rPr>
          <w:rFonts w:ascii="Times New Roman" w:hAnsi="Times New Roman" w:cs="Times New Roman"/>
          <w:i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X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8411B">
        <w:rPr>
          <w:rFonts w:ascii="Times New Roman" w:hAnsi="Times New Roman" w:cs="Times New Roman"/>
          <w:sz w:val="24"/>
          <w:szCs w:val="24"/>
        </w:rPr>
        <w:t>-</w:t>
      </w:r>
      <w:r w:rsidRPr="00B8411B">
        <w:rPr>
          <w:rFonts w:ascii="Times New Roman" w:hAnsi="Times New Roman" w:cs="Times New Roman"/>
          <w:i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X</w:t>
      </w:r>
      <w:r w:rsidRPr="00B8411B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Pr="00B8411B">
        <w:rPr>
          <w:rFonts w:ascii="Times New Roman" w:hAnsi="Times New Roman" w:cs="Times New Roman"/>
          <w:sz w:val="24"/>
          <w:szCs w:val="24"/>
        </w:rPr>
        <w:t>-</w:t>
      </w:r>
      <w:r w:rsidRPr="00B8411B">
        <w:rPr>
          <w:rFonts w:ascii="Times New Roman" w:hAnsi="Times New Roman" w:cs="Times New Roman"/>
          <w:i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特性曲线。</w:t>
      </w:r>
    </w:p>
    <w:p w14:paraId="48842B71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2. </w:t>
      </w:r>
      <w:r w:rsidR="00112B4D">
        <w:rPr>
          <w:rFonts w:ascii="Times New Roman" w:hAnsiTheme="minorEastAsia" w:cs="Times New Roman" w:hint="eastAsia"/>
          <w:sz w:val="24"/>
          <w:szCs w:val="24"/>
        </w:rPr>
        <w:t>掌握</w:t>
      </w:r>
      <w:r w:rsidRPr="00B8411B">
        <w:rPr>
          <w:rFonts w:ascii="Times New Roman" w:hAnsiTheme="minorEastAsia" w:cs="Times New Roman"/>
          <w:sz w:val="24"/>
          <w:szCs w:val="24"/>
        </w:rPr>
        <w:t>交流电路中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元件各自的端电压和电流间的相位关系。</w:t>
      </w:r>
    </w:p>
    <w:p w14:paraId="11836379" w14:textId="77777777" w:rsidR="00060E77" w:rsidRPr="00B8411B" w:rsidRDefault="00060E77" w:rsidP="001065BC">
      <w:pPr>
        <w:spacing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 xml:space="preserve">3. </w:t>
      </w:r>
      <w:r w:rsidR="00CF40E2" w:rsidRPr="00CF40E2">
        <w:rPr>
          <w:rFonts w:ascii="Times New Roman" w:hAnsiTheme="minorEastAsia" w:cs="Times New Roman" w:hint="eastAsia"/>
          <w:sz w:val="24"/>
          <w:szCs w:val="24"/>
        </w:rPr>
        <w:t>观察</w:t>
      </w:r>
      <w:r w:rsidRPr="00CF40E2">
        <w:rPr>
          <w:rFonts w:ascii="Times New Roman" w:hAnsiTheme="minorEastAsia" w:cs="Times New Roman"/>
          <w:sz w:val="24"/>
          <w:szCs w:val="24"/>
        </w:rPr>
        <w:t>在正弦</w:t>
      </w:r>
      <w:r w:rsidR="00112B4D" w:rsidRPr="00CF40E2">
        <w:rPr>
          <w:rFonts w:ascii="Times New Roman" w:hAnsiTheme="minorEastAsia" w:cs="Times New Roman" w:hint="eastAsia"/>
          <w:sz w:val="24"/>
          <w:szCs w:val="24"/>
        </w:rPr>
        <w:t>激励下</w:t>
      </w:r>
      <w:r w:rsidRPr="00CF40E2">
        <w:rPr>
          <w:rFonts w:ascii="Times New Roman" w:hAnsiTheme="minorEastAsia" w:cs="Times New Roman"/>
          <w:sz w:val="24"/>
          <w:szCs w:val="24"/>
        </w:rPr>
        <w:t>，</w:t>
      </w:r>
      <w:r w:rsidRPr="00CF40E2">
        <w:rPr>
          <w:rFonts w:ascii="Times New Roman" w:hAnsi="Times New Roman" w:cs="Times New Roman"/>
          <w:i/>
          <w:sz w:val="24"/>
          <w:szCs w:val="24"/>
        </w:rPr>
        <w:t>R</w:t>
      </w:r>
      <w:r w:rsidRPr="00CF40E2">
        <w:rPr>
          <w:rFonts w:ascii="Times New Roman" w:hAnsiTheme="minorEastAsia" w:cs="Times New Roman"/>
          <w:sz w:val="24"/>
          <w:szCs w:val="24"/>
        </w:rPr>
        <w:t>、</w:t>
      </w:r>
      <w:r w:rsidRPr="00CF40E2">
        <w:rPr>
          <w:rFonts w:ascii="Times New Roman" w:hAnsi="Times New Roman" w:cs="Times New Roman"/>
          <w:i/>
          <w:sz w:val="24"/>
          <w:szCs w:val="24"/>
        </w:rPr>
        <w:t>L</w:t>
      </w:r>
      <w:r w:rsidRPr="00CF40E2">
        <w:rPr>
          <w:rFonts w:ascii="Times New Roman" w:hAnsiTheme="minorEastAsia" w:cs="Times New Roman"/>
          <w:sz w:val="24"/>
          <w:szCs w:val="24"/>
        </w:rPr>
        <w:t>、</w:t>
      </w:r>
      <w:r w:rsidRPr="00CF40E2">
        <w:rPr>
          <w:rFonts w:ascii="Times New Roman" w:hAnsi="Times New Roman" w:cs="Times New Roman"/>
          <w:i/>
          <w:sz w:val="24"/>
          <w:szCs w:val="24"/>
        </w:rPr>
        <w:t>C</w:t>
      </w:r>
      <w:r w:rsidRPr="00CF40E2">
        <w:rPr>
          <w:rFonts w:ascii="Times New Roman" w:hAnsiTheme="minorEastAsia" w:cs="Times New Roman"/>
          <w:sz w:val="24"/>
          <w:szCs w:val="24"/>
        </w:rPr>
        <w:t>三元件各自的伏安关系。</w:t>
      </w:r>
    </w:p>
    <w:p w14:paraId="788BCF21" w14:textId="77777777" w:rsidR="00F46635" w:rsidRPr="00F46635" w:rsidRDefault="00F46635" w:rsidP="00686E56">
      <w:pPr>
        <w:spacing w:beforeLines="10" w:before="31" w:line="288" w:lineRule="auto"/>
        <w:rPr>
          <w:rFonts w:ascii="Times New Roman" w:hAnsiTheme="minorEastAsia" w:cs="Times New Roman"/>
          <w:b/>
          <w:sz w:val="24"/>
          <w:szCs w:val="24"/>
        </w:rPr>
      </w:pPr>
      <w:r w:rsidRPr="00F46635">
        <w:rPr>
          <w:rFonts w:ascii="Times New Roman" w:hAnsiTheme="minorEastAsia" w:cs="Times New Roman"/>
          <w:b/>
          <w:sz w:val="24"/>
          <w:szCs w:val="24"/>
        </w:rPr>
        <w:t>二</w:t>
      </w:r>
      <w:r w:rsidR="004035E8">
        <w:rPr>
          <w:rFonts w:ascii="Times New Roman" w:hAnsiTheme="minorEastAsia" w:cs="Times New Roman" w:hint="eastAsia"/>
          <w:b/>
          <w:sz w:val="24"/>
          <w:szCs w:val="24"/>
        </w:rPr>
        <w:t>、</w:t>
      </w:r>
      <w:r w:rsidRPr="00F46635">
        <w:rPr>
          <w:rFonts w:ascii="Times New Roman" w:hAnsiTheme="minorEastAsia" w:cs="Times New Roman"/>
          <w:b/>
          <w:sz w:val="24"/>
          <w:szCs w:val="24"/>
        </w:rPr>
        <w:t>实验</w:t>
      </w:r>
      <w:r w:rsidRPr="00F46635">
        <w:rPr>
          <w:rFonts w:ascii="Times New Roman" w:hAnsiTheme="minorEastAsia" w:cs="Times New Roman" w:hint="eastAsia"/>
          <w:b/>
          <w:sz w:val="24"/>
          <w:szCs w:val="24"/>
        </w:rPr>
        <w:t>设备</w:t>
      </w:r>
    </w:p>
    <w:p w14:paraId="26960B58" w14:textId="77777777" w:rsidR="00F46635" w:rsidRPr="00F46635" w:rsidRDefault="00F46635" w:rsidP="001065BC">
      <w:pPr>
        <w:spacing w:line="288" w:lineRule="auto"/>
        <w:ind w:firstLineChars="200" w:firstLine="480"/>
        <w:rPr>
          <w:rFonts w:ascii="Times New Roman" w:hAnsiTheme="minorEastAsia" w:cs="Times New Roman"/>
          <w:b/>
          <w:sz w:val="24"/>
          <w:szCs w:val="24"/>
        </w:rPr>
      </w:pPr>
      <w:r w:rsidRPr="00F46635">
        <w:rPr>
          <w:rFonts w:ascii="Times New Roman" w:hAnsiTheme="minorEastAsia" w:cs="Times New Roman" w:hint="eastAsia"/>
          <w:sz w:val="24"/>
          <w:szCs w:val="24"/>
        </w:rPr>
        <w:t xml:space="preserve">1. </w:t>
      </w:r>
      <w:r w:rsidRPr="00F46635">
        <w:rPr>
          <w:rFonts w:ascii="Times New Roman" w:hAnsiTheme="minorEastAsia" w:cs="Times New Roman" w:hint="eastAsia"/>
          <w:sz w:val="24"/>
          <w:szCs w:val="24"/>
        </w:rPr>
        <w:t>电路分析综合实验箱</w:t>
      </w:r>
    </w:p>
    <w:p w14:paraId="653DE73D" w14:textId="77777777" w:rsidR="00F46635" w:rsidRPr="00F46635" w:rsidRDefault="00F46635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F46635">
        <w:rPr>
          <w:rFonts w:ascii="Times New Roman" w:hAnsiTheme="minorEastAsia" w:cs="Times New Roman" w:hint="eastAsia"/>
          <w:sz w:val="24"/>
          <w:szCs w:val="24"/>
        </w:rPr>
        <w:t xml:space="preserve">2. </w:t>
      </w:r>
      <w:r w:rsidR="00112B4D">
        <w:rPr>
          <w:rFonts w:ascii="Times New Roman" w:hAnsiTheme="minorEastAsia" w:cs="Times New Roman" w:hint="eastAsia"/>
          <w:sz w:val="24"/>
          <w:szCs w:val="24"/>
        </w:rPr>
        <w:t>低频信号发生器</w:t>
      </w:r>
    </w:p>
    <w:p w14:paraId="12DCF8D0" w14:textId="77777777" w:rsidR="00F46635" w:rsidRPr="00F46635" w:rsidRDefault="00F46635" w:rsidP="001065BC">
      <w:pPr>
        <w:spacing w:line="288" w:lineRule="auto"/>
        <w:ind w:firstLineChars="200" w:firstLine="480"/>
        <w:rPr>
          <w:rFonts w:ascii="Times New Roman" w:hAnsiTheme="minorEastAsia" w:cs="Times New Roman"/>
          <w:sz w:val="24"/>
          <w:szCs w:val="24"/>
        </w:rPr>
      </w:pPr>
      <w:r w:rsidRPr="00F46635">
        <w:rPr>
          <w:rFonts w:ascii="Times New Roman" w:hAnsiTheme="minorEastAsia" w:cs="Times New Roman" w:hint="eastAsia"/>
          <w:sz w:val="24"/>
          <w:szCs w:val="24"/>
        </w:rPr>
        <w:t xml:space="preserve">3. </w:t>
      </w:r>
      <w:r w:rsidR="00112B4D" w:rsidRPr="00F46635">
        <w:rPr>
          <w:rFonts w:ascii="Times New Roman" w:hAnsiTheme="minorEastAsia" w:cs="Times New Roman" w:hint="eastAsia"/>
          <w:sz w:val="24"/>
          <w:szCs w:val="24"/>
        </w:rPr>
        <w:t>双踪示波器</w:t>
      </w:r>
    </w:p>
    <w:p w14:paraId="4241FB62" w14:textId="77777777" w:rsidR="00060E77" w:rsidRPr="00EE3CFC" w:rsidRDefault="00672CF8" w:rsidP="00686E56">
      <w:pPr>
        <w:spacing w:beforeLines="10" w:before="31" w:afterLines="20" w:after="62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三</w:t>
      </w:r>
      <w:r w:rsidR="004035E8">
        <w:rPr>
          <w:rFonts w:ascii="Times New Roman" w:hAnsi="Times New Roman" w:cs="Times New Roman" w:hint="eastAsia"/>
          <w:b/>
          <w:sz w:val="24"/>
          <w:szCs w:val="24"/>
        </w:rPr>
        <w:t>、</w:t>
      </w:r>
      <w:r w:rsidR="00060E77" w:rsidRPr="00EE3CFC">
        <w:rPr>
          <w:rFonts w:ascii="Times New Roman" w:hAnsiTheme="minorEastAsia" w:cs="Times New Roman"/>
          <w:b/>
          <w:sz w:val="24"/>
          <w:szCs w:val="24"/>
        </w:rPr>
        <w:t>实验内容</w:t>
      </w:r>
    </w:p>
    <w:p w14:paraId="7855C4CD" w14:textId="77777777" w:rsidR="00060E77" w:rsidRPr="00B8411B" w:rsidRDefault="00060E77" w:rsidP="001065BC">
      <w:pPr>
        <w:spacing w:line="288" w:lineRule="auto"/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1EF513" wp14:editId="72ACA008">
            <wp:extent cx="4213776" cy="1872000"/>
            <wp:effectExtent l="19050" t="0" r="0" b="0"/>
            <wp:docPr id="243" name="图片 7" descr="3.2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27.bmp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3776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BE363" w14:textId="77777777" w:rsidR="00060E77" w:rsidRDefault="00060E77" w:rsidP="001065BC">
      <w:pPr>
        <w:spacing w:line="288" w:lineRule="auto"/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图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</w:p>
    <w:p w14:paraId="7EFF0AA1" w14:textId="77777777" w:rsidR="007E4F47" w:rsidRPr="00B8411B" w:rsidRDefault="007E4F47" w:rsidP="00EB266E">
      <w:pPr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t>测试电路如图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三个元件分别作为被测元件与</w:t>
      </w:r>
      <w:r w:rsidRPr="00B8411B">
        <w:rPr>
          <w:rFonts w:ascii="Times New Roman" w:hAnsi="Times New Roman" w:cs="Times New Roman"/>
          <w:sz w:val="24"/>
          <w:szCs w:val="24"/>
        </w:rPr>
        <w:t>10Ω</w:t>
      </w:r>
      <w:r w:rsidRPr="00B8411B">
        <w:rPr>
          <w:rFonts w:ascii="Times New Roman" w:hAnsiTheme="minorEastAsia" w:cs="Times New Roman"/>
          <w:sz w:val="24"/>
          <w:szCs w:val="24"/>
        </w:rPr>
        <w:t>采样电阻相串联，其中电阻</w:t>
      </w:r>
      <w:r w:rsidR="008C7744" w:rsidRPr="008C7744">
        <w:rPr>
          <w:rFonts w:ascii="Times New Roman" w:hAnsiTheme="minorEastAsia" w:cs="Times New Roman" w:hint="eastAsia"/>
          <w:i/>
          <w:sz w:val="24"/>
          <w:szCs w:val="24"/>
        </w:rPr>
        <w:t>R</w:t>
      </w:r>
      <w:r w:rsidR="008C7744">
        <w:rPr>
          <w:rFonts w:ascii="Times New Roman" w:hAnsiTheme="minorEastAsia" w:cs="Times New Roman" w:hint="eastAsia"/>
          <w:sz w:val="24"/>
          <w:szCs w:val="24"/>
        </w:rPr>
        <w:t xml:space="preserve"> =2k</w:t>
      </w:r>
      <w:r w:rsidR="008C7744" w:rsidRPr="008C7744">
        <w:rPr>
          <w:rFonts w:ascii="Times New Roman" w:eastAsia="宋体" w:hAnsi="Times New Roman" w:cs="Times New Roman"/>
          <w:sz w:val="24"/>
          <w:szCs w:val="24"/>
        </w:rPr>
        <w:t>Ω</w:t>
      </w:r>
      <w:r w:rsidR="008C7744">
        <w:rPr>
          <w:rFonts w:ascii="Times New Roman" w:hAnsi="Times New Roman" w:cs="Times New Roman" w:hint="eastAsia"/>
          <w:sz w:val="24"/>
          <w:szCs w:val="24"/>
        </w:rPr>
        <w:t>，</w:t>
      </w:r>
      <w:r w:rsidRPr="00B8411B">
        <w:rPr>
          <w:rFonts w:ascii="Times New Roman" w:hAnsiTheme="minorEastAsia" w:cs="Times New Roman"/>
          <w:sz w:val="24"/>
          <w:szCs w:val="24"/>
        </w:rPr>
        <w:t>电感</w:t>
      </w:r>
      <w:r w:rsidR="008C7744" w:rsidRPr="008C7744">
        <w:rPr>
          <w:rFonts w:ascii="Times New Roman" w:hAnsiTheme="minorEastAsia" w:cs="Times New Roman" w:hint="eastAsia"/>
          <w:i/>
          <w:sz w:val="24"/>
          <w:szCs w:val="24"/>
        </w:rPr>
        <w:t>L</w:t>
      </w:r>
      <w:r w:rsidR="008C7744">
        <w:rPr>
          <w:rFonts w:ascii="Times New Roman" w:hAnsiTheme="minorEastAsia" w:cs="Times New Roman" w:hint="eastAsia"/>
          <w:sz w:val="24"/>
          <w:szCs w:val="24"/>
        </w:rPr>
        <w:t xml:space="preserve"> =2.7mH</w:t>
      </w:r>
      <w:r w:rsidRPr="00B8411B">
        <w:rPr>
          <w:rFonts w:ascii="Times New Roman" w:hAnsiTheme="minorEastAsia" w:cs="Times New Roman"/>
          <w:sz w:val="24"/>
          <w:szCs w:val="24"/>
        </w:rPr>
        <w:t>，电容</w:t>
      </w:r>
      <w:r w:rsidR="008C7744">
        <w:rPr>
          <w:rFonts w:ascii="Times New Roman" w:hAnsiTheme="minorEastAsia" w:cs="Times New Roman" w:hint="eastAsia"/>
          <w:sz w:val="24"/>
          <w:szCs w:val="24"/>
        </w:rPr>
        <w:t>C = 0.1</w:t>
      </w:r>
      <w:r w:rsidR="008C7744" w:rsidRPr="008C7744">
        <w:rPr>
          <w:rFonts w:ascii="Times New Roman" w:eastAsia="宋体" w:hAnsi="Times New Roman" w:cs="Times New Roman"/>
          <w:sz w:val="24"/>
          <w:szCs w:val="24"/>
        </w:rPr>
        <w:t>μ</w:t>
      </w:r>
      <w:r w:rsidR="008C7744">
        <w:rPr>
          <w:rFonts w:ascii="Times New Roman" w:hAnsiTheme="minorEastAsia" w:cs="Times New Roman" w:hint="eastAsia"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，信号源</w:t>
      </w:r>
      <w:r w:rsidR="00886B02">
        <w:rPr>
          <w:rFonts w:ascii="Times New Roman" w:hAnsiTheme="minorEastAsia" w:cs="Times New Roman" w:hint="eastAsia"/>
          <w:sz w:val="24"/>
          <w:szCs w:val="24"/>
        </w:rPr>
        <w:t>输出</w:t>
      </w:r>
      <w:r>
        <w:rPr>
          <w:rFonts w:ascii="Times New Roman" w:hAnsiTheme="minorEastAsia" w:cs="Times New Roman" w:hint="eastAsia"/>
          <w:sz w:val="24"/>
          <w:szCs w:val="24"/>
        </w:rPr>
        <w:t>电压</w:t>
      </w:r>
      <w:r w:rsidRPr="00B8411B">
        <w:rPr>
          <w:rFonts w:ascii="Times New Roman" w:hAnsiTheme="minorEastAsia" w:cs="Times New Roman"/>
          <w:sz w:val="24"/>
          <w:szCs w:val="24"/>
        </w:rPr>
        <w:t>的有效值为</w:t>
      </w:r>
      <w:r w:rsidRPr="00B8411B">
        <w:rPr>
          <w:rFonts w:ascii="Times New Roman" w:hAnsi="Times New Roman" w:cs="Times New Roman"/>
          <w:sz w:val="24"/>
          <w:szCs w:val="24"/>
        </w:rPr>
        <w:t>2V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1947AF23" w14:textId="77777777" w:rsidR="00060E77" w:rsidRPr="007E4F47" w:rsidRDefault="00060E77" w:rsidP="00E22A62">
      <w:pPr>
        <w:spacing w:line="288" w:lineRule="auto"/>
        <w:ind w:firstLineChars="200" w:firstLine="48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7E4F47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7E4F47">
        <w:rPr>
          <w:rFonts w:ascii="Times New Roman" w:hAnsiTheme="minorEastAsia" w:cs="Times New Roman"/>
          <w:b/>
          <w:sz w:val="24"/>
          <w:szCs w:val="24"/>
        </w:rPr>
        <w:t>测绘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7E4F47">
        <w:rPr>
          <w:rFonts w:ascii="Times New Roman" w:hAnsiTheme="minorEastAsia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7E4F47">
        <w:rPr>
          <w:rFonts w:ascii="Times New Roman" w:hAnsiTheme="minorEastAsia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7E4F47">
        <w:rPr>
          <w:rFonts w:ascii="Times New Roman" w:hAnsiTheme="minorEastAsia" w:cs="Times New Roman"/>
          <w:b/>
          <w:sz w:val="24"/>
          <w:szCs w:val="24"/>
        </w:rPr>
        <w:t>单个元件阻抗频率特性曲线</w:t>
      </w:r>
    </w:p>
    <w:p w14:paraId="6E1693E0" w14:textId="77777777" w:rsidR="00060E77" w:rsidRPr="00B8411B" w:rsidRDefault="00060E77" w:rsidP="001065BC">
      <w:pPr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）按照图</w:t>
      </w:r>
      <w:r w:rsidR="0033427A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33427A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接好线路</w:t>
      </w:r>
      <w:r w:rsidR="00672CF8">
        <w:rPr>
          <w:rFonts w:ascii="Times New Roman" w:hAnsiTheme="minorEastAsia" w:cs="Times New Roman" w:hint="eastAsia"/>
          <w:sz w:val="24"/>
          <w:szCs w:val="24"/>
        </w:rPr>
        <w:t>。</w:t>
      </w:r>
      <w:r w:rsidR="00CF40E2" w:rsidRPr="006F199E">
        <w:rPr>
          <w:rFonts w:ascii="Times New Roman" w:hAnsiTheme="minorEastAsia" w:cs="Times New Roman" w:hint="eastAsia"/>
          <w:b/>
          <w:sz w:val="24"/>
          <w:szCs w:val="24"/>
        </w:rPr>
        <w:t>注意：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信号源输出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电压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的幅度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须</w:t>
      </w:r>
      <w:r w:rsidRPr="006F199E">
        <w:rPr>
          <w:rFonts w:ascii="Times New Roman" w:hAnsiTheme="minorEastAsia" w:cs="Times New Roman"/>
          <w:sz w:val="24"/>
          <w:szCs w:val="24"/>
        </w:rPr>
        <w:t>始终保持</w:t>
      </w:r>
      <w:r w:rsidRPr="006F199E">
        <w:rPr>
          <w:rFonts w:ascii="Times New Roman" w:hAnsi="Times New Roman" w:cs="Times New Roman"/>
          <w:sz w:val="24"/>
          <w:szCs w:val="24"/>
        </w:rPr>
        <w:t>2V</w:t>
      </w:r>
      <w:r w:rsidRPr="006F199E">
        <w:rPr>
          <w:rFonts w:ascii="Times New Roman" w:hAnsiTheme="minorEastAsia" w:cs="Times New Roman"/>
          <w:sz w:val="24"/>
          <w:szCs w:val="24"/>
        </w:rPr>
        <w:t>有效值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，即每改变一次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输出电压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的频率，均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须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监测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其幅度是否为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2V</w:t>
      </w:r>
      <w:r w:rsidR="006F199E" w:rsidRPr="006F199E">
        <w:rPr>
          <w:rFonts w:ascii="Times New Roman" w:hAnsiTheme="minorEastAsia" w:cs="Times New Roman" w:hint="eastAsia"/>
          <w:sz w:val="24"/>
          <w:szCs w:val="24"/>
        </w:rPr>
        <w:t>有效值</w:t>
      </w:r>
      <w:r w:rsidR="00CF40E2" w:rsidRPr="006F199E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7333E11F" w14:textId="77777777" w:rsidR="00060E77" w:rsidRDefault="00060E77" w:rsidP="001065BC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）改变信号源的输出频率</w:t>
      </w:r>
      <w:r w:rsidRPr="00B8411B">
        <w:rPr>
          <w:rFonts w:ascii="Times New Roman" w:hAnsi="Times New Roman" w:cs="Times New Roman"/>
          <w:i/>
          <w:sz w:val="24"/>
          <w:szCs w:val="24"/>
        </w:rPr>
        <w:t>f</w:t>
      </w:r>
      <w:r w:rsidRPr="00B8411B">
        <w:rPr>
          <w:rFonts w:ascii="Times New Roman" w:hAnsiTheme="minorEastAsia" w:cs="Times New Roman"/>
          <w:sz w:val="24"/>
          <w:szCs w:val="24"/>
        </w:rPr>
        <w:t>如表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所示，利用示波器的自动测量功能监测</w:t>
      </w: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Theme="minorEastAsia" w:cs="Times New Roman"/>
          <w:sz w:val="24"/>
          <w:szCs w:val="24"/>
        </w:rPr>
        <w:t>通道信号的电压有效值，并将测量数据填入表中相应位置。</w:t>
      </w:r>
    </w:p>
    <w:p w14:paraId="28506011" w14:textId="77777777" w:rsidR="00060E77" w:rsidRPr="00B8411B" w:rsidRDefault="00060E77" w:rsidP="00EB266E">
      <w:pPr>
        <w:snapToGrid w:val="0"/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计算通过被测元件的电流值</w:t>
      </w:r>
      <w:r w:rsidRPr="00B8411B">
        <w:rPr>
          <w:rFonts w:ascii="Times New Roman" w:hAnsi="Times New Roman" w:cs="Times New Roman"/>
          <w:i/>
          <w:sz w:val="24"/>
          <w:szCs w:val="24"/>
        </w:rPr>
        <w:t>I</w:t>
      </w:r>
      <w:r w:rsidRPr="00B8411B">
        <w:rPr>
          <w:rFonts w:ascii="Times New Roman" w:hAnsi="Times New Roman" w:cs="Times New Roman"/>
          <w:sz w:val="24"/>
          <w:szCs w:val="24"/>
          <w:vertAlign w:val="subscript"/>
        </w:rPr>
        <w:t>AB</w:t>
      </w:r>
      <w:r w:rsidRPr="00B8411B">
        <w:rPr>
          <w:rFonts w:ascii="Times New Roman" w:hAnsiTheme="minorEastAsia" w:cs="Times New Roman"/>
          <w:sz w:val="24"/>
          <w:szCs w:val="24"/>
        </w:rPr>
        <w:t>以及阻抗的模</w:t>
      </w:r>
      <w:r w:rsidRPr="00B8411B">
        <w:rPr>
          <w:rFonts w:ascii="Times New Roman" w:hAnsi="Times New Roman" w:cs="Times New Roman"/>
          <w:position w:val="-14"/>
          <w:sz w:val="24"/>
          <w:szCs w:val="24"/>
        </w:rPr>
        <w:object w:dxaOrig="320" w:dyaOrig="400" w14:anchorId="638453B5">
          <v:shape id="_x0000_i1038" type="#_x0000_t75" style="width:15.4pt;height:20.2pt" o:ole="">
            <v:imagedata r:id="rId64" o:title=""/>
          </v:shape>
          <o:OLEObject Type="Embed" ProgID="Equation.DSMT4" ShapeID="_x0000_i1038" DrawAspect="Content" ObjectID="_1745777232" r:id="rId65"/>
        </w:object>
      </w:r>
      <w:r w:rsidRPr="00B8411B">
        <w:rPr>
          <w:rFonts w:ascii="Times New Roman" w:hAnsiTheme="minorEastAsia" w:cs="Times New Roman"/>
          <w:sz w:val="24"/>
          <w:szCs w:val="24"/>
        </w:rPr>
        <w:t>，并填入表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  <w:r w:rsidRPr="00B8411B">
        <w:rPr>
          <w:rFonts w:ascii="Times New Roman" w:hAnsiTheme="minorEastAsia" w:cs="Times New Roman"/>
          <w:sz w:val="24"/>
          <w:szCs w:val="24"/>
        </w:rPr>
        <w:t>中相应位置。</w:t>
      </w:r>
    </w:p>
    <w:p w14:paraId="2E82451E" w14:textId="77777777" w:rsidR="00EB266E" w:rsidRDefault="00060E77" w:rsidP="00EB266E">
      <w:pPr>
        <w:snapToGrid w:val="0"/>
        <w:spacing w:line="288" w:lineRule="auto"/>
        <w:ind w:leftChars="170" w:left="357" w:firstLineChars="150" w:firstLine="360"/>
        <w:rPr>
          <w:rFonts w:ascii="Times New Roman" w:hAnsi="Times New Roman" w:cs="Times New Roman"/>
          <w:position w:val="-24"/>
          <w:sz w:val="24"/>
          <w:szCs w:val="24"/>
        </w:rPr>
      </w:pPr>
      <w:r w:rsidRPr="00B8411B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668C29E2">
          <v:shape id="_x0000_i1039" type="#_x0000_t75" style="width:80.3pt;height:31pt" o:ole="">
            <v:imagedata r:id="rId66" o:title=""/>
          </v:shape>
          <o:OLEObject Type="Embed" ProgID="Equation.DSMT4" ShapeID="_x0000_i1039" DrawAspect="Content" ObjectID="_1745777233" r:id="rId67"/>
        </w:object>
      </w:r>
    </w:p>
    <w:p w14:paraId="56A25AAD" w14:textId="77777777" w:rsidR="00060E77" w:rsidRDefault="00060E77" w:rsidP="00EB266E">
      <w:pPr>
        <w:snapToGrid w:val="0"/>
        <w:spacing w:line="288" w:lineRule="auto"/>
        <w:ind w:leftChars="170" w:left="357" w:firstLineChars="150" w:firstLine="360"/>
        <w:rPr>
          <w:rFonts w:ascii="Times New Roman" w:hAnsi="Times New Roman" w:cs="Times New Roman"/>
          <w:position w:val="-30"/>
          <w:sz w:val="24"/>
          <w:szCs w:val="24"/>
        </w:rPr>
      </w:pPr>
      <w:r w:rsidRPr="00B8411B">
        <w:rPr>
          <w:rFonts w:ascii="Times New Roman" w:hAnsi="Times New Roman" w:cs="Times New Roman"/>
          <w:position w:val="-30"/>
          <w:sz w:val="24"/>
          <w:szCs w:val="24"/>
        </w:rPr>
        <w:object w:dxaOrig="1500" w:dyaOrig="680" w14:anchorId="2A2FA8DB">
          <v:shape id="_x0000_i1040" type="#_x0000_t75" style="width:75.85pt;height:33.9pt" o:ole="">
            <v:imagedata r:id="rId68" o:title=""/>
          </v:shape>
          <o:OLEObject Type="Embed" ProgID="Equation.DSMT4" ShapeID="_x0000_i1040" DrawAspect="Content" ObjectID="_1745777234" r:id="rId69"/>
        </w:object>
      </w:r>
    </w:p>
    <w:p w14:paraId="2D7D8354" w14:textId="77777777" w:rsidR="00672CF8" w:rsidRDefault="00672CF8" w:rsidP="00686E56">
      <w:pPr>
        <w:spacing w:beforeLines="30" w:before="93"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4</w:t>
      </w:r>
      <w:r w:rsidRPr="00B8411B">
        <w:rPr>
          <w:rFonts w:ascii="Times New Roman" w:hAnsiTheme="minorEastAsia" w:cs="Times New Roman"/>
          <w:sz w:val="24"/>
          <w:szCs w:val="24"/>
        </w:rPr>
        <w:t>）在</w:t>
      </w:r>
      <w:r>
        <w:rPr>
          <w:rFonts w:ascii="Times New Roman" w:hAnsiTheme="minorEastAsia" w:cs="Times New Roman" w:hint="eastAsia"/>
          <w:sz w:val="24"/>
          <w:szCs w:val="24"/>
        </w:rPr>
        <w:t>图</w:t>
      </w:r>
      <w:r>
        <w:rPr>
          <w:rFonts w:ascii="Times New Roman" w:hAnsiTheme="minorEastAsia" w:cs="Times New Roman" w:hint="eastAsia"/>
          <w:sz w:val="24"/>
          <w:szCs w:val="24"/>
        </w:rPr>
        <w:t>5.2</w:t>
      </w:r>
      <w:r w:rsidRPr="00B8411B">
        <w:rPr>
          <w:rFonts w:ascii="Times New Roman" w:hAnsiTheme="minorEastAsia" w:cs="Times New Roman"/>
          <w:sz w:val="24"/>
          <w:szCs w:val="24"/>
        </w:rPr>
        <w:t>上绘制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单个元件阻抗频率特性曲线，</w:t>
      </w:r>
      <w:r w:rsidRPr="00672CF8">
        <w:rPr>
          <w:rFonts w:ascii="Times New Roman" w:hAnsiTheme="minorEastAsia" w:cs="Times New Roman" w:hint="eastAsia"/>
          <w:b/>
          <w:sz w:val="24"/>
          <w:szCs w:val="24"/>
        </w:rPr>
        <w:t>要求</w:t>
      </w:r>
      <w:r w:rsidR="001A7EB9">
        <w:rPr>
          <w:rFonts w:ascii="Times New Roman" w:hAnsiTheme="minorEastAsia" w:cs="Times New Roman" w:hint="eastAsia"/>
          <w:b/>
          <w:sz w:val="24"/>
          <w:szCs w:val="24"/>
        </w:rPr>
        <w:t>：</w:t>
      </w:r>
      <w:r w:rsidRPr="00B8411B">
        <w:rPr>
          <w:rFonts w:ascii="Times New Roman" w:hAnsiTheme="minorEastAsia" w:cs="Times New Roman"/>
          <w:sz w:val="24"/>
          <w:szCs w:val="24"/>
        </w:rPr>
        <w:t>将三条曲线画在同一坐标轴中。</w:t>
      </w:r>
    </w:p>
    <w:p w14:paraId="4323F73F" w14:textId="77777777" w:rsidR="00EB266E" w:rsidRDefault="00EB266E" w:rsidP="00686E56">
      <w:pPr>
        <w:spacing w:beforeLines="30" w:before="93"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</w:p>
    <w:p w14:paraId="55D0FB89" w14:textId="77777777" w:rsidR="00EB266E" w:rsidRDefault="00EB266E" w:rsidP="00686E56">
      <w:pPr>
        <w:spacing w:beforeLines="30" w:before="93"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</w:p>
    <w:p w14:paraId="4D4E93D4" w14:textId="77777777" w:rsidR="00EB266E" w:rsidRPr="00B8411B" w:rsidRDefault="00EB266E" w:rsidP="00686E56">
      <w:pPr>
        <w:spacing w:beforeLines="30" w:before="93"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</w:p>
    <w:p w14:paraId="5A8A1CC8" w14:textId="1ACF6857" w:rsidR="00060E77" w:rsidRPr="00B8411B" w:rsidRDefault="00060E77" w:rsidP="00686E56">
      <w:pPr>
        <w:spacing w:afterLines="10" w:after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Theme="minorEastAsia" w:cs="Times New Roman"/>
          <w:sz w:val="24"/>
          <w:szCs w:val="24"/>
        </w:rPr>
        <w:lastRenderedPageBreak/>
        <w:t>表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672CF8">
        <w:rPr>
          <w:rFonts w:ascii="Times New Roman" w:hAnsi="Times New Roman" w:cs="Times New Roman" w:hint="eastAsia"/>
          <w:sz w:val="24"/>
          <w:szCs w:val="24"/>
        </w:rPr>
        <w:t>1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363"/>
        <w:gridCol w:w="737"/>
        <w:gridCol w:w="907"/>
        <w:gridCol w:w="907"/>
        <w:gridCol w:w="907"/>
        <w:gridCol w:w="907"/>
        <w:gridCol w:w="907"/>
      </w:tblGrid>
      <w:tr w:rsidR="00060E77" w:rsidRPr="00B8411B" w14:paraId="7B7B9AFD" w14:textId="77777777" w:rsidTr="00401C6F">
        <w:trPr>
          <w:trHeight w:val="340"/>
          <w:jc w:val="center"/>
        </w:trPr>
        <w:tc>
          <w:tcPr>
            <w:tcW w:w="2100" w:type="dxa"/>
            <w:gridSpan w:val="2"/>
            <w:vAlign w:val="center"/>
          </w:tcPr>
          <w:p w14:paraId="7F7F0CA7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f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Hz</w:t>
            </w:r>
            <w:proofErr w:type="spellEnd"/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07" w:type="dxa"/>
            <w:vAlign w:val="center"/>
          </w:tcPr>
          <w:p w14:paraId="4815675E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07" w:type="dxa"/>
            <w:vAlign w:val="center"/>
          </w:tcPr>
          <w:p w14:paraId="782B4EFF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07" w:type="dxa"/>
            <w:vAlign w:val="center"/>
          </w:tcPr>
          <w:p w14:paraId="30828247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07" w:type="dxa"/>
            <w:vAlign w:val="center"/>
          </w:tcPr>
          <w:p w14:paraId="19CC982A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907" w:type="dxa"/>
            <w:vAlign w:val="center"/>
          </w:tcPr>
          <w:p w14:paraId="58F649D7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</w:tc>
      </w:tr>
      <w:tr w:rsidR="00060E77" w:rsidRPr="00B8411B" w14:paraId="41132947" w14:textId="77777777" w:rsidTr="00401C6F">
        <w:trPr>
          <w:trHeight w:val="340"/>
          <w:jc w:val="center"/>
        </w:trPr>
        <w:tc>
          <w:tcPr>
            <w:tcW w:w="2100" w:type="dxa"/>
            <w:gridSpan w:val="2"/>
            <w:vAlign w:val="center"/>
          </w:tcPr>
          <w:p w14:paraId="4FF5CC9A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U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S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4535" w:type="dxa"/>
            <w:gridSpan w:val="5"/>
            <w:vAlign w:val="center"/>
          </w:tcPr>
          <w:p w14:paraId="23B710FB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060E77" w:rsidRPr="00B8411B" w14:paraId="421D2189" w14:textId="77777777" w:rsidTr="00401C6F">
        <w:trPr>
          <w:trHeight w:val="340"/>
          <w:jc w:val="center"/>
        </w:trPr>
        <w:tc>
          <w:tcPr>
            <w:tcW w:w="1363" w:type="dxa"/>
            <w:vMerge w:val="restart"/>
            <w:vAlign w:val="center"/>
          </w:tcPr>
          <w:p w14:paraId="17235632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U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BC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V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37" w:type="dxa"/>
            <w:vAlign w:val="center"/>
          </w:tcPr>
          <w:p w14:paraId="41AE87FE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</w:p>
        </w:tc>
        <w:tc>
          <w:tcPr>
            <w:tcW w:w="907" w:type="dxa"/>
            <w:vAlign w:val="center"/>
          </w:tcPr>
          <w:p w14:paraId="5FA3EE38" w14:textId="3B951D64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6</w:t>
            </w:r>
          </w:p>
        </w:tc>
        <w:tc>
          <w:tcPr>
            <w:tcW w:w="907" w:type="dxa"/>
            <w:vAlign w:val="center"/>
          </w:tcPr>
          <w:p w14:paraId="2EF6B71B" w14:textId="1D6776AB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6</w:t>
            </w:r>
          </w:p>
        </w:tc>
        <w:tc>
          <w:tcPr>
            <w:tcW w:w="907" w:type="dxa"/>
            <w:vAlign w:val="center"/>
          </w:tcPr>
          <w:p w14:paraId="49DB5BB4" w14:textId="73D3AE8F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6</w:t>
            </w:r>
          </w:p>
        </w:tc>
        <w:tc>
          <w:tcPr>
            <w:tcW w:w="907" w:type="dxa"/>
            <w:vAlign w:val="center"/>
          </w:tcPr>
          <w:p w14:paraId="7F59DA82" w14:textId="2B33C37A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6</w:t>
            </w:r>
          </w:p>
        </w:tc>
        <w:tc>
          <w:tcPr>
            <w:tcW w:w="907" w:type="dxa"/>
            <w:vAlign w:val="center"/>
          </w:tcPr>
          <w:p w14:paraId="3520B06D" w14:textId="39B90513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6</w:t>
            </w:r>
          </w:p>
        </w:tc>
      </w:tr>
      <w:tr w:rsidR="00060E77" w:rsidRPr="00B8411B" w14:paraId="0C02467B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729C59BC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732B80BF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907" w:type="dxa"/>
            <w:vAlign w:val="center"/>
          </w:tcPr>
          <w:p w14:paraId="66F71E8A" w14:textId="3FBA9C6B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07" w:type="dxa"/>
            <w:vAlign w:val="center"/>
          </w:tcPr>
          <w:p w14:paraId="315B776A" w14:textId="57AEEC43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1</w:t>
            </w:r>
          </w:p>
        </w:tc>
        <w:tc>
          <w:tcPr>
            <w:tcW w:w="907" w:type="dxa"/>
            <w:vAlign w:val="center"/>
          </w:tcPr>
          <w:p w14:paraId="1D00EAD6" w14:textId="0B95E5E7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6</w:t>
            </w:r>
          </w:p>
        </w:tc>
        <w:tc>
          <w:tcPr>
            <w:tcW w:w="907" w:type="dxa"/>
            <w:vAlign w:val="center"/>
          </w:tcPr>
          <w:p w14:paraId="473DD89A" w14:textId="70A48578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3</w:t>
            </w:r>
          </w:p>
        </w:tc>
        <w:tc>
          <w:tcPr>
            <w:tcW w:w="907" w:type="dxa"/>
            <w:vAlign w:val="center"/>
          </w:tcPr>
          <w:p w14:paraId="2AAB6303" w14:textId="06D34827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.4</w:t>
            </w:r>
          </w:p>
        </w:tc>
      </w:tr>
      <w:tr w:rsidR="00060E77" w:rsidRPr="00B8411B" w14:paraId="026F8C54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4E568EBC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69AEA905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907" w:type="dxa"/>
            <w:vAlign w:val="center"/>
          </w:tcPr>
          <w:p w14:paraId="6C972624" w14:textId="760D4249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07" w:type="dxa"/>
            <w:vAlign w:val="center"/>
          </w:tcPr>
          <w:p w14:paraId="7D9F208C" w14:textId="115A6B5B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907" w:type="dxa"/>
            <w:vAlign w:val="center"/>
          </w:tcPr>
          <w:p w14:paraId="5CB0833C" w14:textId="2957B4A4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907" w:type="dxa"/>
            <w:vAlign w:val="center"/>
          </w:tcPr>
          <w:p w14:paraId="7AA76FAE" w14:textId="703786DA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907" w:type="dxa"/>
            <w:vAlign w:val="center"/>
          </w:tcPr>
          <w:p w14:paraId="04747315" w14:textId="75504C33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8</w:t>
            </w:r>
          </w:p>
        </w:tc>
      </w:tr>
      <w:tr w:rsidR="00060E77" w:rsidRPr="00B8411B" w14:paraId="04F18D81" w14:textId="77777777" w:rsidTr="00401C6F">
        <w:trPr>
          <w:trHeight w:val="340"/>
          <w:jc w:val="center"/>
        </w:trPr>
        <w:tc>
          <w:tcPr>
            <w:tcW w:w="1363" w:type="dxa"/>
            <w:vMerge w:val="restart"/>
            <w:vAlign w:val="center"/>
          </w:tcPr>
          <w:p w14:paraId="0C671FA0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B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A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37" w:type="dxa"/>
            <w:vAlign w:val="center"/>
          </w:tcPr>
          <w:p w14:paraId="6B34FDF0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</w:p>
        </w:tc>
        <w:tc>
          <w:tcPr>
            <w:tcW w:w="907" w:type="dxa"/>
            <w:vAlign w:val="center"/>
          </w:tcPr>
          <w:p w14:paraId="6AFED597" w14:textId="5F625A2E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6</w:t>
            </w:r>
          </w:p>
        </w:tc>
        <w:tc>
          <w:tcPr>
            <w:tcW w:w="907" w:type="dxa"/>
            <w:vAlign w:val="center"/>
          </w:tcPr>
          <w:p w14:paraId="4D54E4AF" w14:textId="7F4DCCA6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6</w:t>
            </w:r>
          </w:p>
        </w:tc>
        <w:tc>
          <w:tcPr>
            <w:tcW w:w="907" w:type="dxa"/>
            <w:vAlign w:val="center"/>
          </w:tcPr>
          <w:p w14:paraId="4CD5FDE4" w14:textId="0430680B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6</w:t>
            </w:r>
          </w:p>
        </w:tc>
        <w:tc>
          <w:tcPr>
            <w:tcW w:w="907" w:type="dxa"/>
            <w:vAlign w:val="center"/>
          </w:tcPr>
          <w:p w14:paraId="4879F862" w14:textId="76E8827E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6</w:t>
            </w:r>
          </w:p>
        </w:tc>
        <w:tc>
          <w:tcPr>
            <w:tcW w:w="907" w:type="dxa"/>
            <w:vAlign w:val="center"/>
          </w:tcPr>
          <w:p w14:paraId="0A3A984E" w14:textId="660C7244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976</w:t>
            </w:r>
          </w:p>
        </w:tc>
      </w:tr>
      <w:tr w:rsidR="00060E77" w:rsidRPr="00B8411B" w14:paraId="1375CEDB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41CE44F0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21377212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907" w:type="dxa"/>
            <w:vAlign w:val="center"/>
          </w:tcPr>
          <w:p w14:paraId="671FEFEF" w14:textId="00776EAC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2</w:t>
            </w:r>
          </w:p>
        </w:tc>
        <w:tc>
          <w:tcPr>
            <w:tcW w:w="907" w:type="dxa"/>
            <w:vAlign w:val="center"/>
          </w:tcPr>
          <w:p w14:paraId="4F448408" w14:textId="02CAC702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907" w:type="dxa"/>
            <w:vAlign w:val="center"/>
          </w:tcPr>
          <w:p w14:paraId="128A0971" w14:textId="5DC17C77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6</w:t>
            </w:r>
          </w:p>
        </w:tc>
        <w:tc>
          <w:tcPr>
            <w:tcW w:w="907" w:type="dxa"/>
            <w:vAlign w:val="center"/>
          </w:tcPr>
          <w:p w14:paraId="5498E20E" w14:textId="41CE9118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23</w:t>
            </w:r>
          </w:p>
        </w:tc>
        <w:tc>
          <w:tcPr>
            <w:tcW w:w="907" w:type="dxa"/>
            <w:vAlign w:val="center"/>
          </w:tcPr>
          <w:p w14:paraId="08252129" w14:textId="12455E51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4</w:t>
            </w:r>
          </w:p>
        </w:tc>
      </w:tr>
      <w:tr w:rsidR="00060E77" w:rsidRPr="00B8411B" w14:paraId="6CEC4E85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298D5A70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2ED33AFA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907" w:type="dxa"/>
            <w:vAlign w:val="center"/>
          </w:tcPr>
          <w:p w14:paraId="788A5CD0" w14:textId="30CD0971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1</w:t>
            </w:r>
          </w:p>
        </w:tc>
        <w:tc>
          <w:tcPr>
            <w:tcW w:w="907" w:type="dxa"/>
            <w:vAlign w:val="center"/>
          </w:tcPr>
          <w:p w14:paraId="6F178927" w14:textId="7FD5DC21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3</w:t>
            </w:r>
          </w:p>
        </w:tc>
        <w:tc>
          <w:tcPr>
            <w:tcW w:w="907" w:type="dxa"/>
            <w:vAlign w:val="center"/>
          </w:tcPr>
          <w:p w14:paraId="74F58517" w14:textId="617C341C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.7</w:t>
            </w:r>
          </w:p>
        </w:tc>
        <w:tc>
          <w:tcPr>
            <w:tcW w:w="907" w:type="dxa"/>
            <w:vAlign w:val="center"/>
          </w:tcPr>
          <w:p w14:paraId="09FFC12A" w14:textId="1C67686B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.4</w:t>
            </w:r>
          </w:p>
        </w:tc>
        <w:tc>
          <w:tcPr>
            <w:tcW w:w="907" w:type="dxa"/>
            <w:vAlign w:val="center"/>
          </w:tcPr>
          <w:p w14:paraId="33A21AD6" w14:textId="70C0CEE2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8</w:t>
            </w:r>
          </w:p>
        </w:tc>
      </w:tr>
      <w:tr w:rsidR="00060E77" w:rsidRPr="00B8411B" w14:paraId="401CD82C" w14:textId="77777777" w:rsidTr="00401C6F">
        <w:trPr>
          <w:trHeight w:val="340"/>
          <w:jc w:val="center"/>
        </w:trPr>
        <w:tc>
          <w:tcPr>
            <w:tcW w:w="1363" w:type="dxa"/>
            <w:vMerge w:val="restart"/>
            <w:vAlign w:val="center"/>
          </w:tcPr>
          <w:p w14:paraId="408D28CC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position w:val="-14"/>
                <w:sz w:val="24"/>
                <w:szCs w:val="24"/>
              </w:rPr>
              <w:object w:dxaOrig="320" w:dyaOrig="400" w14:anchorId="016DA6AA">
                <v:shape id="_x0000_i1041" type="#_x0000_t75" style="width:15.4pt;height:20.2pt" o:ole="">
                  <v:imagedata r:id="rId70" o:title=""/>
                </v:shape>
                <o:OLEObject Type="Embed" ProgID="Equation.DSMT4" ShapeID="_x0000_i1041" DrawAspect="Content" ObjectID="_1745777235" r:id="rId71"/>
              </w:objec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A63844">
              <w:rPr>
                <w:rFonts w:ascii="Times New Roman" w:hAnsi="Times New Roman" w:cs="Times New Roman"/>
                <w:b/>
                <w:sz w:val="24"/>
                <w:szCs w:val="24"/>
              </w:rPr>
              <w:t>Ω)</w:t>
            </w:r>
          </w:p>
        </w:tc>
        <w:tc>
          <w:tcPr>
            <w:tcW w:w="737" w:type="dxa"/>
            <w:vAlign w:val="center"/>
          </w:tcPr>
          <w:p w14:paraId="0262E3EB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</w:t>
            </w:r>
          </w:p>
        </w:tc>
        <w:tc>
          <w:tcPr>
            <w:tcW w:w="907" w:type="dxa"/>
            <w:vAlign w:val="center"/>
          </w:tcPr>
          <w:p w14:paraId="26CE5EA0" w14:textId="5BE1EC71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49</w:t>
            </w:r>
          </w:p>
        </w:tc>
        <w:tc>
          <w:tcPr>
            <w:tcW w:w="907" w:type="dxa"/>
            <w:vAlign w:val="center"/>
          </w:tcPr>
          <w:p w14:paraId="5610F911" w14:textId="513FB6DF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49</w:t>
            </w:r>
          </w:p>
        </w:tc>
        <w:tc>
          <w:tcPr>
            <w:tcW w:w="907" w:type="dxa"/>
            <w:vAlign w:val="center"/>
          </w:tcPr>
          <w:p w14:paraId="642FE2F5" w14:textId="222702BB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49</w:t>
            </w:r>
          </w:p>
        </w:tc>
        <w:tc>
          <w:tcPr>
            <w:tcW w:w="907" w:type="dxa"/>
            <w:vAlign w:val="center"/>
          </w:tcPr>
          <w:p w14:paraId="1C22AC6B" w14:textId="743269EE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49</w:t>
            </w:r>
          </w:p>
        </w:tc>
        <w:tc>
          <w:tcPr>
            <w:tcW w:w="907" w:type="dxa"/>
            <w:vAlign w:val="center"/>
          </w:tcPr>
          <w:p w14:paraId="793D4F6C" w14:textId="0621042A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49</w:t>
            </w:r>
          </w:p>
        </w:tc>
      </w:tr>
      <w:tr w:rsidR="00060E77" w:rsidRPr="00B8411B" w14:paraId="749C0C7A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2D9DE63A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1D961B89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907" w:type="dxa"/>
            <w:vAlign w:val="center"/>
          </w:tcPr>
          <w:p w14:paraId="22AB0FCB" w14:textId="1A9FE7BF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64</w:t>
            </w:r>
          </w:p>
        </w:tc>
        <w:tc>
          <w:tcPr>
            <w:tcW w:w="907" w:type="dxa"/>
            <w:vAlign w:val="center"/>
          </w:tcPr>
          <w:p w14:paraId="17899AFE" w14:textId="24B9B788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333</w:t>
            </w:r>
          </w:p>
        </w:tc>
        <w:tc>
          <w:tcPr>
            <w:tcW w:w="907" w:type="dxa"/>
            <w:vAlign w:val="center"/>
          </w:tcPr>
          <w:p w14:paraId="150BB740" w14:textId="4DCCC662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459</w:t>
            </w:r>
          </w:p>
        </w:tc>
        <w:tc>
          <w:tcPr>
            <w:tcW w:w="907" w:type="dxa"/>
            <w:vAlign w:val="center"/>
          </w:tcPr>
          <w:p w14:paraId="7D81D5D5" w14:textId="4795A231" w:rsidR="00060E77" w:rsidRPr="00A63844" w:rsidRDefault="003C131B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619</w:t>
            </w:r>
          </w:p>
        </w:tc>
        <w:tc>
          <w:tcPr>
            <w:tcW w:w="907" w:type="dxa"/>
            <w:vAlign w:val="center"/>
          </w:tcPr>
          <w:p w14:paraId="78F5466F" w14:textId="2043B15A" w:rsidR="00060E77" w:rsidRPr="00A63844" w:rsidRDefault="006109BA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758</w:t>
            </w:r>
          </w:p>
        </w:tc>
      </w:tr>
      <w:tr w:rsidR="00060E77" w:rsidRPr="00B8411B" w14:paraId="2C9E0553" w14:textId="77777777" w:rsidTr="00401C6F">
        <w:trPr>
          <w:trHeight w:val="340"/>
          <w:jc w:val="center"/>
        </w:trPr>
        <w:tc>
          <w:tcPr>
            <w:tcW w:w="1363" w:type="dxa"/>
            <w:vMerge/>
            <w:vAlign w:val="center"/>
          </w:tcPr>
          <w:p w14:paraId="2197A3C7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5172BBB8" w14:textId="77777777" w:rsidR="00060E77" w:rsidRPr="00A63844" w:rsidRDefault="00060E77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6384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907" w:type="dxa"/>
            <w:vAlign w:val="center"/>
          </w:tcPr>
          <w:p w14:paraId="3998650D" w14:textId="7AA57628" w:rsidR="00060E77" w:rsidRPr="00A63844" w:rsidRDefault="006109BA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153</w:t>
            </w:r>
          </w:p>
        </w:tc>
        <w:tc>
          <w:tcPr>
            <w:tcW w:w="907" w:type="dxa"/>
            <w:vAlign w:val="center"/>
          </w:tcPr>
          <w:p w14:paraId="26696A15" w14:textId="0A76984D" w:rsidR="00060E77" w:rsidRPr="00A63844" w:rsidRDefault="006109BA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58</w:t>
            </w:r>
          </w:p>
        </w:tc>
        <w:tc>
          <w:tcPr>
            <w:tcW w:w="907" w:type="dxa"/>
            <w:vAlign w:val="center"/>
          </w:tcPr>
          <w:p w14:paraId="3517709C" w14:textId="46E5B24E" w:rsidR="00060E77" w:rsidRPr="00A63844" w:rsidRDefault="006109BA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56</w:t>
            </w:r>
          </w:p>
        </w:tc>
        <w:tc>
          <w:tcPr>
            <w:tcW w:w="907" w:type="dxa"/>
            <w:vAlign w:val="center"/>
          </w:tcPr>
          <w:p w14:paraId="5F47E75D" w14:textId="4BDD12E3" w:rsidR="00060E77" w:rsidRPr="00A63844" w:rsidRDefault="006109BA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36</w:t>
            </w:r>
          </w:p>
        </w:tc>
        <w:tc>
          <w:tcPr>
            <w:tcW w:w="907" w:type="dxa"/>
            <w:vAlign w:val="center"/>
          </w:tcPr>
          <w:p w14:paraId="6483BAB1" w14:textId="4D33E04F" w:rsidR="00060E77" w:rsidRPr="00A63844" w:rsidRDefault="006109BA" w:rsidP="001065B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031</w:t>
            </w:r>
          </w:p>
        </w:tc>
      </w:tr>
    </w:tbl>
    <w:p w14:paraId="453EFFA4" w14:textId="21E297BE" w:rsidR="00DE6E6E" w:rsidRDefault="006109BA" w:rsidP="00686E56">
      <w:pPr>
        <w:spacing w:beforeLines="30" w:before="93" w:afterLines="30" w:after="93" w:line="288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10743131" wp14:editId="12B41859">
            <wp:simplePos x="0" y="0"/>
            <wp:positionH relativeFrom="column">
              <wp:posOffset>1236131</wp:posOffset>
            </wp:positionH>
            <wp:positionV relativeFrom="paragraph">
              <wp:posOffset>249756</wp:posOffset>
            </wp:positionV>
            <wp:extent cx="3752662" cy="2803607"/>
            <wp:effectExtent l="0" t="0" r="0" b="0"/>
            <wp:wrapNone/>
            <wp:docPr id="2129790147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E0ECE4EC-0AD3-4CC9-B119-532C4D6E2CD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2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sz w:val="24"/>
          <w:szCs w:val="24"/>
        </w:rPr>
      </w:r>
      <w:r w:rsidR="00000000">
        <w:rPr>
          <w:rFonts w:ascii="Times New Roman" w:hAnsi="Times New Roman" w:cs="Times New Roman"/>
          <w:sz w:val="24"/>
          <w:szCs w:val="24"/>
        </w:rPr>
        <w:pict w14:anchorId="0EC0648D">
          <v:group id="_x0000_s2348" editas="canvas" style="width:309.2pt;height:248.65pt;mso-position-horizontal-relative:char;mso-position-vertical-relative:line" coordorigin="687,1650" coordsize="6184,4973">
            <o:lock v:ext="edit" aspectratio="t"/>
            <v:shape id="_x0000_s2349" type="#_x0000_t75" style="position:absolute;left:687;top:1650;width:6184;height:4973" o:preferrelative="f">
              <v:fill o:detectmouseclick="t"/>
              <v:path o:extrusionok="t" o:connecttype="none"/>
              <o:lock v:ext="edit" text="t"/>
            </v:shape>
            <v:rect id="_x0000_s2350" style="position:absolute;left:757;top:1650;width:6049;height:4973">
              <v:textbox style="mso-next-textbox:#_x0000_s2350">
                <w:txbxContent>
                  <w:p w14:paraId="0B34D8A1" w14:textId="77777777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5673F4E" w14:textId="77777777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4F44A42" w14:textId="77777777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AD1A54A" w14:textId="77777777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7BEBD29" w14:textId="77777777" w:rsidR="00F10F32" w:rsidRDefault="00F10F32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C35163E" w14:textId="77777777" w:rsidR="006109BA" w:rsidRDefault="006109BA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25D96FD" w14:textId="77777777" w:rsidR="006109BA" w:rsidRDefault="006109BA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42104C6" w14:textId="77777777" w:rsidR="006109BA" w:rsidRDefault="006109BA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32F4CC2" w14:textId="77777777" w:rsidR="006109BA" w:rsidRDefault="006109BA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E478360" w14:textId="77777777" w:rsidR="006109BA" w:rsidRDefault="006109BA" w:rsidP="00DE6E6E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DAB5F76" w14:textId="77777777" w:rsidR="006109BA" w:rsidRDefault="006109BA" w:rsidP="006109BA">
                    <w:pPr>
                      <w:spacing w:line="288" w:lineRule="auto"/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w:pPr>
                  </w:p>
                  <w:p w14:paraId="5E81D78A" w14:textId="77777777" w:rsidR="006109BA" w:rsidRDefault="006109BA" w:rsidP="006109BA">
                    <w:pPr>
                      <w:spacing w:line="288" w:lineRule="auto"/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w:pPr>
                  </w:p>
                  <w:p w14:paraId="5B6B86FD" w14:textId="427A0796" w:rsidR="00F10F32" w:rsidRPr="008104A3" w:rsidRDefault="00F10F32" w:rsidP="006109BA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 w:rsidRPr="00B8411B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  <w:r w:rsidRPr="00B8411B">
                      <w:rPr>
                        <w:rFonts w:ascii="Times New Roman" w:hAnsiTheme="minorEastAsia" w:cs="Times New Roman"/>
                        <w:sz w:val="24"/>
                        <w:szCs w:val="24"/>
                      </w:rPr>
                      <w:t>、</w:t>
                    </w:r>
                    <w:r w:rsidRPr="00B8411B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L</w:t>
                    </w:r>
                    <w:r w:rsidRPr="00B8411B">
                      <w:rPr>
                        <w:rFonts w:ascii="Times New Roman" w:hAnsiTheme="minorEastAsia" w:cs="Times New Roman"/>
                        <w:sz w:val="24"/>
                        <w:szCs w:val="24"/>
                      </w:rPr>
                      <w:t>、</w:t>
                    </w:r>
                    <w:r w:rsidRPr="00B8411B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C</w:t>
                    </w:r>
                    <w:r w:rsidRPr="00B8411B">
                      <w:rPr>
                        <w:rFonts w:ascii="Times New Roman" w:hAnsiTheme="minorEastAsia" w:cs="Times New Roman"/>
                        <w:sz w:val="24"/>
                        <w:szCs w:val="24"/>
                      </w:rPr>
                      <w:t>单个元件阻抗频率特性曲线</w:t>
                    </w:r>
                  </w:p>
                </w:txbxContent>
              </v:textbox>
            </v:rect>
            <w10:anchorlock/>
          </v:group>
        </w:pict>
      </w:r>
    </w:p>
    <w:p w14:paraId="1CE22327" w14:textId="52FB5B10" w:rsidR="00DE6E6E" w:rsidRDefault="00DE6E6E" w:rsidP="00686E56">
      <w:pPr>
        <w:spacing w:beforeLines="30" w:before="93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 5.2</w:t>
      </w:r>
    </w:p>
    <w:p w14:paraId="28CE0023" w14:textId="77777777" w:rsidR="006109BA" w:rsidRDefault="006109BA" w:rsidP="00686E56">
      <w:pPr>
        <w:spacing w:beforeLines="30" w:before="93" w:line="288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A6B4A37" w14:textId="7AA1C7A5" w:rsidR="006B683D" w:rsidRPr="006109BA" w:rsidRDefault="00060E77" w:rsidP="00E22A62">
      <w:pPr>
        <w:spacing w:line="288" w:lineRule="auto"/>
        <w:ind w:firstLineChars="196" w:firstLine="47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7E4F47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7E4F47">
        <w:rPr>
          <w:rFonts w:ascii="Times New Roman" w:hAnsiTheme="minorEastAsia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7E4F47">
        <w:rPr>
          <w:rFonts w:ascii="Times New Roman" w:hAnsiTheme="minorEastAsia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7E4F47">
        <w:rPr>
          <w:rFonts w:ascii="Times New Roman" w:hAnsiTheme="minorEastAsia" w:cs="Times New Roman"/>
          <w:b/>
          <w:sz w:val="24"/>
          <w:szCs w:val="24"/>
        </w:rPr>
        <w:t>单个元件的相位测量</w:t>
      </w:r>
    </w:p>
    <w:p w14:paraId="710AD88C" w14:textId="77777777" w:rsidR="006B683D" w:rsidRDefault="00060E77" w:rsidP="00EB266E">
      <w:pPr>
        <w:spacing w:line="288" w:lineRule="auto"/>
        <w:ind w:firstLineChars="196" w:firstLine="47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="0033427A">
        <w:rPr>
          <w:rFonts w:ascii="Times New Roman" w:hAnsiTheme="minorEastAsia" w:cs="Times New Roman"/>
          <w:sz w:val="24"/>
          <w:szCs w:val="24"/>
        </w:rPr>
        <w:t>）测试电路不变，</w:t>
      </w:r>
      <w:r w:rsidRPr="00B8411B">
        <w:rPr>
          <w:rFonts w:ascii="Times New Roman" w:hAnsiTheme="minorEastAsia" w:cs="Times New Roman"/>
          <w:sz w:val="24"/>
          <w:szCs w:val="24"/>
        </w:rPr>
        <w:t>信号源</w:t>
      </w:r>
      <w:r w:rsidR="0033427A">
        <w:rPr>
          <w:rFonts w:ascii="Times New Roman" w:hAnsiTheme="minorEastAsia" w:cs="Times New Roman" w:hint="eastAsia"/>
          <w:sz w:val="24"/>
          <w:szCs w:val="24"/>
        </w:rPr>
        <w:t>的</w:t>
      </w:r>
      <w:r w:rsidR="0033427A">
        <w:rPr>
          <w:rFonts w:ascii="Times New Roman" w:hAnsiTheme="minorEastAsia" w:cs="Times New Roman"/>
          <w:sz w:val="24"/>
          <w:szCs w:val="24"/>
        </w:rPr>
        <w:t>输出电压有效值</w:t>
      </w:r>
      <w:r w:rsidR="0033427A">
        <w:rPr>
          <w:rFonts w:ascii="Times New Roman" w:hAnsiTheme="minorEastAsia" w:cs="Times New Roman" w:hint="eastAsia"/>
          <w:sz w:val="24"/>
          <w:szCs w:val="24"/>
        </w:rPr>
        <w:t>为</w:t>
      </w:r>
      <w:r w:rsidR="0033427A">
        <w:rPr>
          <w:rFonts w:ascii="Times New Roman" w:hAnsiTheme="minorEastAsia" w:cs="Times New Roman" w:hint="eastAsia"/>
          <w:sz w:val="24"/>
          <w:szCs w:val="24"/>
        </w:rPr>
        <w:t>2V</w:t>
      </w:r>
      <w:r w:rsidR="0033427A">
        <w:rPr>
          <w:rFonts w:ascii="Times New Roman" w:hAnsiTheme="minorEastAsia" w:cs="Times New Roman" w:hint="eastAsia"/>
          <w:sz w:val="24"/>
          <w:szCs w:val="24"/>
        </w:rPr>
        <w:t>，</w:t>
      </w:r>
      <w:r w:rsidRPr="00B8411B">
        <w:rPr>
          <w:rFonts w:ascii="Times New Roman" w:hAnsiTheme="minorEastAsia" w:cs="Times New Roman"/>
          <w:sz w:val="24"/>
          <w:szCs w:val="24"/>
        </w:rPr>
        <w:t>输出频率为</w:t>
      </w:r>
      <w:r w:rsidRPr="00B8411B">
        <w:rPr>
          <w:rFonts w:ascii="Times New Roman" w:hAnsi="Times New Roman" w:cs="Times New Roman"/>
          <w:sz w:val="24"/>
          <w:szCs w:val="24"/>
        </w:rPr>
        <w:t>10kHz</w:t>
      </w:r>
      <w:r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48227862" w14:textId="77777777" w:rsidR="0033427A" w:rsidRDefault="00F45D92" w:rsidP="00EB266E">
      <w:pPr>
        <w:spacing w:line="288" w:lineRule="auto"/>
        <w:ind w:firstLineChars="196" w:firstLine="470"/>
        <w:jc w:val="lef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 w:rsidR="0033427A" w:rsidRPr="00B8411B">
        <w:rPr>
          <w:rFonts w:ascii="Times New Roman" w:hAnsiTheme="minorEastAsia" w:cs="Times New Roman"/>
          <w:sz w:val="24"/>
          <w:szCs w:val="24"/>
        </w:rPr>
        <w:t>）在示波器上观察</w:t>
      </w:r>
      <w:r w:rsidR="0033427A"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="0033427A" w:rsidRPr="00B8411B">
        <w:rPr>
          <w:rFonts w:ascii="Times New Roman" w:hAnsiTheme="minorEastAsia" w:cs="Times New Roman"/>
          <w:sz w:val="24"/>
          <w:szCs w:val="24"/>
        </w:rPr>
        <w:t>、</w:t>
      </w:r>
      <w:r w:rsidR="0033427A"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="0033427A" w:rsidRPr="00B8411B">
        <w:rPr>
          <w:rFonts w:ascii="Times New Roman" w:hAnsiTheme="minorEastAsia" w:cs="Times New Roman"/>
          <w:sz w:val="24"/>
          <w:szCs w:val="24"/>
        </w:rPr>
        <w:t>、</w:t>
      </w:r>
      <w:r w:rsidR="0033427A"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="0033427A" w:rsidRPr="00B8411B">
        <w:rPr>
          <w:rFonts w:ascii="Times New Roman" w:hAnsiTheme="minorEastAsia" w:cs="Times New Roman"/>
          <w:sz w:val="24"/>
          <w:szCs w:val="24"/>
        </w:rPr>
        <w:t>三个元件各自端电压和电流的相位关系，</w:t>
      </w:r>
      <w:r w:rsidR="0033427A">
        <w:rPr>
          <w:rFonts w:ascii="Times New Roman" w:hAnsiTheme="minorEastAsia" w:cs="Times New Roman" w:hint="eastAsia"/>
          <w:sz w:val="24"/>
          <w:szCs w:val="24"/>
        </w:rPr>
        <w:t>将波形存储到</w:t>
      </w:r>
      <w:r w:rsidR="0033427A" w:rsidRPr="00A63844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="0033427A">
        <w:rPr>
          <w:rFonts w:ascii="Times New Roman" w:hAnsiTheme="minorEastAsia" w:cs="Times New Roman" w:hint="eastAsia"/>
          <w:sz w:val="24"/>
          <w:szCs w:val="24"/>
        </w:rPr>
        <w:t>盘，</w:t>
      </w:r>
      <w:r w:rsidR="00DB134F">
        <w:rPr>
          <w:rFonts w:ascii="Times New Roman" w:hAnsiTheme="minorEastAsia" w:cs="Times New Roman" w:hint="eastAsia"/>
          <w:sz w:val="24"/>
          <w:szCs w:val="24"/>
        </w:rPr>
        <w:t>课后</w:t>
      </w:r>
      <w:r w:rsidR="00A63844">
        <w:rPr>
          <w:rFonts w:ascii="Times New Roman" w:hAnsiTheme="minorEastAsia" w:cs="Times New Roman" w:hint="eastAsia"/>
          <w:sz w:val="24"/>
          <w:szCs w:val="24"/>
        </w:rPr>
        <w:t>粘</w:t>
      </w:r>
      <w:r w:rsidR="00DB134F">
        <w:rPr>
          <w:rFonts w:ascii="Times New Roman" w:hAnsiTheme="minorEastAsia" w:cs="Times New Roman" w:hint="eastAsia"/>
          <w:sz w:val="24"/>
          <w:szCs w:val="24"/>
        </w:rPr>
        <w:t>贴在图</w:t>
      </w:r>
      <w:r w:rsidR="00DB134F">
        <w:rPr>
          <w:rFonts w:ascii="Times New Roman" w:hAnsiTheme="minorEastAsia" w:cs="Times New Roman" w:hint="eastAsia"/>
          <w:sz w:val="24"/>
          <w:szCs w:val="24"/>
        </w:rPr>
        <w:t>5.3</w:t>
      </w:r>
      <w:r w:rsidR="00DB134F">
        <w:rPr>
          <w:rFonts w:ascii="Times New Roman" w:hAnsiTheme="minorEastAsia" w:cs="Times New Roman" w:hint="eastAsia"/>
          <w:sz w:val="24"/>
          <w:szCs w:val="24"/>
        </w:rPr>
        <w:t>上相应方框处。</w:t>
      </w:r>
    </w:p>
    <w:p w14:paraId="6D711573" w14:textId="77777777" w:rsidR="00EB266E" w:rsidRDefault="00EB266E" w:rsidP="00EB266E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Pr="00B8411B">
        <w:rPr>
          <w:rFonts w:ascii="Times New Roman" w:hAnsiTheme="minorEastAsia" w:cs="Times New Roman"/>
          <w:sz w:val="24"/>
          <w:szCs w:val="24"/>
        </w:rPr>
        <w:t>）</w:t>
      </w:r>
      <w:r w:rsidR="00DC5134">
        <w:rPr>
          <w:rFonts w:ascii="Times New Roman" w:hAnsiTheme="minorEastAsia" w:cs="Times New Roman" w:hint="eastAsia"/>
          <w:sz w:val="24"/>
          <w:szCs w:val="24"/>
        </w:rPr>
        <w:t>计算</w:t>
      </w:r>
      <w:r w:rsidR="004F1200"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="004F1200" w:rsidRPr="00B8411B">
        <w:rPr>
          <w:rFonts w:ascii="Times New Roman" w:hAnsiTheme="minorEastAsia" w:cs="Times New Roman"/>
          <w:sz w:val="24"/>
          <w:szCs w:val="24"/>
        </w:rPr>
        <w:t>、</w:t>
      </w:r>
      <w:r w:rsidR="004F1200"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="004F1200" w:rsidRPr="00B8411B">
        <w:rPr>
          <w:rFonts w:ascii="Times New Roman" w:hAnsiTheme="minorEastAsia" w:cs="Times New Roman"/>
          <w:sz w:val="24"/>
          <w:szCs w:val="24"/>
        </w:rPr>
        <w:t>、</w:t>
      </w:r>
      <w:r w:rsidR="004F1200"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="004F1200" w:rsidRPr="00B8411B">
        <w:rPr>
          <w:rFonts w:ascii="Times New Roman" w:hAnsiTheme="minorEastAsia" w:cs="Times New Roman"/>
          <w:sz w:val="24"/>
          <w:szCs w:val="24"/>
        </w:rPr>
        <w:t>三个元件各自</w:t>
      </w:r>
      <w:r w:rsidR="004F1200">
        <w:rPr>
          <w:rFonts w:ascii="Times New Roman" w:hAnsiTheme="minorEastAsia" w:cs="Times New Roman" w:hint="eastAsia"/>
          <w:sz w:val="24"/>
          <w:szCs w:val="24"/>
        </w:rPr>
        <w:t>的</w:t>
      </w:r>
      <w:r w:rsidR="00DC5134">
        <w:rPr>
          <w:rFonts w:ascii="Times New Roman" w:hAnsiTheme="minorEastAsia" w:cs="Times New Roman" w:hint="eastAsia"/>
          <w:sz w:val="24"/>
          <w:szCs w:val="24"/>
        </w:rPr>
        <w:t>相位差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  <m:r>
          <w:rPr>
            <w:rFonts w:ascii="Cambria Math" w:hAnsi="Cambria Math" w:cs="Times New Roman"/>
            <w:sz w:val="24"/>
            <w:szCs w:val="24"/>
          </w:rPr>
          <m:t>ϕ</m:t>
        </m:r>
      </m:oMath>
      <w:r w:rsidR="00DC5134">
        <w:rPr>
          <w:rFonts w:ascii="Times New Roman" w:hAnsiTheme="minorEastAsia" w:cs="Times New Roman" w:hint="eastAsia"/>
          <w:sz w:val="24"/>
          <w:szCs w:val="24"/>
        </w:rPr>
        <w:t>，并用</w:t>
      </w:r>
      <w:r w:rsidRPr="00B8411B">
        <w:rPr>
          <w:rFonts w:ascii="Times New Roman" w:hAnsiTheme="minorEastAsia" w:cs="Times New Roman"/>
          <w:sz w:val="24"/>
          <w:szCs w:val="24"/>
        </w:rPr>
        <w:t>文字描述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Theme="minorEastAsia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Theme="minorEastAsia" w:cs="Times New Roman"/>
          <w:sz w:val="24"/>
          <w:szCs w:val="24"/>
        </w:rPr>
        <w:t>三个元件各自电压、电流的</w:t>
      </w:r>
      <w:r w:rsidR="00DC5134">
        <w:rPr>
          <w:rFonts w:ascii="Times New Roman" w:hAnsiTheme="minorEastAsia" w:cs="Times New Roman" w:hint="eastAsia"/>
          <w:sz w:val="24"/>
          <w:szCs w:val="24"/>
        </w:rPr>
        <w:t>相位</w:t>
      </w:r>
      <w:r w:rsidRPr="00B8411B">
        <w:rPr>
          <w:rFonts w:ascii="Times New Roman" w:hAnsiTheme="minorEastAsia" w:cs="Times New Roman"/>
          <w:sz w:val="24"/>
          <w:szCs w:val="24"/>
        </w:rPr>
        <w:t>关系</w:t>
      </w:r>
      <w:r w:rsidR="00DC5134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2650D26B" w14:textId="63196370" w:rsidR="00A67EAF" w:rsidRDefault="00A67EAF" w:rsidP="00686E56">
      <w:pPr>
        <w:pStyle w:val="a9"/>
        <w:snapToGrid w:val="0"/>
        <w:spacing w:beforeLines="20" w:before="62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b/>
          <w:i/>
          <w:sz w:val="24"/>
          <w:szCs w:val="24"/>
        </w:rPr>
        <w:t>R</w:t>
      </w:r>
      <w:r w:rsidRPr="00A63844">
        <w:rPr>
          <w:rFonts w:asciiTheme="minorEastAsia" w:hAnsiTheme="minorEastAsia" w:cs="Times New Roman" w:hint="eastAsia"/>
          <w:b/>
          <w:sz w:val="24"/>
          <w:szCs w:val="24"/>
        </w:rPr>
        <w:t>:</w:t>
      </w:r>
      <w:r w:rsidRPr="00776EFA">
        <w:rPr>
          <w:position w:val="-24"/>
        </w:rPr>
        <w:object w:dxaOrig="1900" w:dyaOrig="639" w14:anchorId="05DE3597">
          <v:shape id="_x0000_i1043" type="#_x0000_t75" style="width:95.5pt;height:32.15pt" o:ole="">
            <v:imagedata r:id="rId73" o:title=""/>
          </v:shape>
          <o:OLEObject Type="Embed" ProgID="Equation.DSMT4" ShapeID="_x0000_i1043" DrawAspect="Content" ObjectID="_1745777236" r:id="rId74"/>
        </w:object>
      </w:r>
      <w:r w:rsidR="00A63844" w:rsidRPr="00A63844">
        <w:rPr>
          <w:rFonts w:hint="eastAsia"/>
          <w:b/>
          <w:position w:val="-24"/>
        </w:rPr>
        <w:t xml:space="preserve"> 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</w:t>
      </w:r>
      <w:r w:rsidR="006109BA"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</w:t>
      </w:r>
    </w:p>
    <w:p w14:paraId="05A50D3E" w14:textId="5750825C" w:rsidR="00A67EAF" w:rsidRPr="00A67EAF" w:rsidRDefault="00A67EAF" w:rsidP="00686E56">
      <w:pPr>
        <w:spacing w:beforeLines="30" w:before="93"/>
        <w:ind w:firstLineChars="467" w:firstLine="1125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67EAF">
        <w:rPr>
          <w:rFonts w:ascii="Times New Roman" w:hAnsi="Times New Roman" w:cs="Times New Roman" w:hint="eastAsia"/>
          <w:b/>
          <w:sz w:val="24"/>
          <w:szCs w:val="24"/>
        </w:rPr>
        <w:t>结论：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</w:t>
      </w:r>
      <w:r w:rsidR="006109BA">
        <w:rPr>
          <w:rFonts w:ascii="Times New Roman" w:hAnsi="Times New Roman" w:cs="Times New Roman" w:hint="eastAsia"/>
          <w:b/>
          <w:sz w:val="24"/>
          <w:szCs w:val="24"/>
          <w:u w:val="single"/>
        </w:rPr>
        <w:t>电压与电流同相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                                                     </w:t>
      </w:r>
    </w:p>
    <w:p w14:paraId="27F9CA1C" w14:textId="43130A30" w:rsidR="00A67EAF" w:rsidRDefault="00A67EAF" w:rsidP="00686E56">
      <w:pPr>
        <w:pStyle w:val="a9"/>
        <w:snapToGrid w:val="0"/>
        <w:spacing w:beforeLines="30" w:before="93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b/>
          <w:i/>
          <w:sz w:val="24"/>
          <w:szCs w:val="24"/>
        </w:rPr>
        <w:lastRenderedPageBreak/>
        <w:t>L</w:t>
      </w:r>
      <w:r w:rsidRPr="00A63844">
        <w:rPr>
          <w:rFonts w:asciiTheme="minorEastAsia" w:hAnsiTheme="minorEastAsia" w:cs="Times New Roman" w:hint="eastAsia"/>
          <w:b/>
          <w:sz w:val="24"/>
          <w:szCs w:val="24"/>
        </w:rPr>
        <w:t>:</w:t>
      </w:r>
      <w:r w:rsidRPr="00776EFA">
        <w:rPr>
          <w:position w:val="-24"/>
        </w:rPr>
        <w:object w:dxaOrig="1900" w:dyaOrig="639" w14:anchorId="38BA9675">
          <v:shape id="_x0000_i1044" type="#_x0000_t75" style="width:95.5pt;height:32.15pt" o:ole="">
            <v:imagedata r:id="rId73" o:title=""/>
          </v:shape>
          <o:OLEObject Type="Embed" ProgID="Equation.DSMT4" ShapeID="_x0000_i1044" DrawAspect="Content" ObjectID="_1745777237" r:id="rId75"/>
        </w:object>
      </w:r>
      <w:r w:rsidR="00A63844" w:rsidRPr="00A63844">
        <w:rPr>
          <w:rFonts w:hint="eastAsia"/>
          <w:b/>
          <w:position w:val="-24"/>
        </w:rPr>
        <w:t xml:space="preserve"> 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6109BA">
        <w:rPr>
          <w:rFonts w:ascii="Times New Roman" w:hAnsi="Times New Roman" w:cs="Times New Roman"/>
          <w:b/>
          <w:sz w:val="24"/>
          <w:szCs w:val="24"/>
          <w:u w:val="single"/>
        </w:rPr>
        <w:t xml:space="preserve"> 79.37</w:t>
      </w:r>
      <w:r w:rsidR="006109BA">
        <w:rPr>
          <w:rFonts w:ascii="Times New Roman" w:hAnsi="Times New Roman" w:cs="Times New Roman" w:hint="eastAsia"/>
          <w:b/>
          <w:sz w:val="24"/>
          <w:szCs w:val="24"/>
          <w:u w:val="single"/>
        </w:rPr>
        <w:t>°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</w:p>
    <w:p w14:paraId="34CB4BB2" w14:textId="4533CA8D" w:rsidR="00A67EAF" w:rsidRPr="00A67EAF" w:rsidRDefault="00A67EAF" w:rsidP="00686E56">
      <w:pPr>
        <w:spacing w:beforeLines="30" w:before="93"/>
        <w:ind w:firstLineChars="467" w:firstLine="1125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67EAF">
        <w:rPr>
          <w:rFonts w:ascii="Times New Roman" w:hAnsi="Times New Roman" w:cs="Times New Roman" w:hint="eastAsia"/>
          <w:b/>
          <w:sz w:val="24"/>
          <w:szCs w:val="24"/>
        </w:rPr>
        <w:t>结论：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</w:t>
      </w:r>
      <w:r w:rsidR="00AC3249">
        <w:rPr>
          <w:rFonts w:ascii="Times New Roman" w:hAnsi="Times New Roman" w:cs="Times New Roman" w:hint="eastAsia"/>
          <w:b/>
          <w:sz w:val="24"/>
          <w:szCs w:val="24"/>
          <w:u w:val="single"/>
        </w:rPr>
        <w:t>电压超前于电流</w:t>
      </w:r>
      <w:r w:rsidR="00AC3249">
        <w:rPr>
          <w:rFonts w:ascii="Times New Roman" w:hAnsi="Times New Roman" w:cs="Times New Roman" w:hint="eastAsia"/>
          <w:b/>
          <w:sz w:val="24"/>
          <w:szCs w:val="24"/>
          <w:u w:val="single"/>
        </w:rPr>
        <w:t>7</w:t>
      </w:r>
      <w:r w:rsidR="00AC3249">
        <w:rPr>
          <w:rFonts w:ascii="Times New Roman" w:hAnsi="Times New Roman" w:cs="Times New Roman"/>
          <w:b/>
          <w:sz w:val="24"/>
          <w:szCs w:val="24"/>
          <w:u w:val="single"/>
        </w:rPr>
        <w:t>9.37</w:t>
      </w:r>
      <w:r w:rsidR="00AC3249">
        <w:rPr>
          <w:rFonts w:ascii="Times New Roman" w:hAnsi="Times New Roman" w:cs="Times New Roman" w:hint="eastAsia"/>
          <w:b/>
          <w:sz w:val="24"/>
          <w:szCs w:val="24"/>
          <w:u w:val="single"/>
        </w:rPr>
        <w:t>°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                                                   </w:t>
      </w:r>
    </w:p>
    <w:p w14:paraId="7623B5FD" w14:textId="2664BFD9" w:rsidR="00A67EAF" w:rsidRDefault="00A67EAF" w:rsidP="00686E56">
      <w:pPr>
        <w:pStyle w:val="a9"/>
        <w:snapToGrid w:val="0"/>
        <w:spacing w:beforeLines="30" w:before="93"/>
        <w:ind w:leftChars="170" w:left="357" w:firstLineChars="196" w:firstLine="472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10D6C">
        <w:rPr>
          <w:rFonts w:ascii="Times New Roman" w:hAnsi="Times New Roman" w:cs="Times New Roman" w:hint="eastAsia"/>
          <w:b/>
          <w:i/>
          <w:sz w:val="24"/>
          <w:szCs w:val="24"/>
        </w:rPr>
        <w:t>C</w:t>
      </w:r>
      <w:r w:rsidRPr="00A63844">
        <w:rPr>
          <w:rFonts w:asciiTheme="minorEastAsia" w:hAnsiTheme="minorEastAsia" w:cs="Times New Roman" w:hint="eastAsia"/>
          <w:b/>
          <w:sz w:val="24"/>
          <w:szCs w:val="24"/>
        </w:rPr>
        <w:t>:</w:t>
      </w:r>
      <w:r w:rsidRPr="00776EFA">
        <w:rPr>
          <w:position w:val="-24"/>
        </w:rPr>
        <w:object w:dxaOrig="1900" w:dyaOrig="639" w14:anchorId="692ACD9C">
          <v:shape id="_x0000_i1045" type="#_x0000_t75" style="width:95.5pt;height:32.15pt" o:ole="">
            <v:imagedata r:id="rId73" o:title=""/>
          </v:shape>
          <o:OLEObject Type="Embed" ProgID="Equation.DSMT4" ShapeID="_x0000_i1045" DrawAspect="Content" ObjectID="_1745777238" r:id="rId76"/>
        </w:object>
      </w:r>
      <w:r w:rsidR="00A63844" w:rsidRPr="00A63844">
        <w:rPr>
          <w:rFonts w:hint="eastAsia"/>
          <w:b/>
          <w:position w:val="-24"/>
        </w:rPr>
        <w:t xml:space="preserve"> 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</w:t>
      </w:r>
      <w:r w:rsidR="006109BA">
        <w:rPr>
          <w:rFonts w:ascii="Times New Roman" w:hAnsi="Times New Roman" w:cs="Times New Roman"/>
          <w:b/>
          <w:sz w:val="24"/>
          <w:szCs w:val="24"/>
          <w:u w:val="single"/>
        </w:rPr>
        <w:t xml:space="preserve"> 270</w:t>
      </w:r>
      <w:r w:rsidR="006109BA">
        <w:rPr>
          <w:rFonts w:ascii="Times New Roman" w:hAnsi="Times New Roman" w:cs="Times New Roman" w:hint="eastAsia"/>
          <w:b/>
          <w:sz w:val="24"/>
          <w:szCs w:val="24"/>
          <w:u w:val="single"/>
        </w:rPr>
        <w:t>°</w:t>
      </w:r>
      <w:r w:rsidR="00A63844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</w:p>
    <w:p w14:paraId="5309B24E" w14:textId="019C85F8" w:rsidR="00A67EAF" w:rsidRPr="00A67EAF" w:rsidRDefault="00A67EAF" w:rsidP="00686E56">
      <w:pPr>
        <w:spacing w:beforeLines="30" w:before="93"/>
        <w:ind w:firstLineChars="468" w:firstLine="1128"/>
        <w:jc w:val="left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67EAF">
        <w:rPr>
          <w:rFonts w:ascii="Times New Roman" w:hAnsi="Times New Roman" w:cs="Times New Roman" w:hint="eastAsia"/>
          <w:b/>
          <w:sz w:val="24"/>
          <w:szCs w:val="24"/>
        </w:rPr>
        <w:t>结论：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</w:t>
      </w:r>
      <w:r w:rsidR="00AC3249">
        <w:rPr>
          <w:rFonts w:ascii="Times New Roman" w:hAnsi="Times New Roman" w:cs="Times New Roman" w:hint="eastAsia"/>
          <w:b/>
          <w:sz w:val="24"/>
          <w:szCs w:val="24"/>
          <w:u w:val="single"/>
        </w:rPr>
        <w:t>电压滞后于电流</w:t>
      </w:r>
      <w:r w:rsidR="00AC3249">
        <w:rPr>
          <w:rFonts w:ascii="Times New Roman" w:hAnsi="Times New Roman" w:cs="Times New Roman" w:hint="eastAsia"/>
          <w:b/>
          <w:sz w:val="24"/>
          <w:szCs w:val="24"/>
          <w:u w:val="single"/>
        </w:rPr>
        <w:t>9</w:t>
      </w:r>
      <w:r w:rsidR="00AC3249"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="00AC3249">
        <w:rPr>
          <w:rFonts w:ascii="Times New Roman" w:hAnsi="Times New Roman" w:cs="Times New Roman" w:hint="eastAsia"/>
          <w:b/>
          <w:sz w:val="24"/>
          <w:szCs w:val="24"/>
          <w:u w:val="single"/>
        </w:rPr>
        <w:t>°</w:t>
      </w:r>
      <w:r w:rsidR="00E26390" w:rsidRPr="00E26390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                                                        </w:t>
      </w:r>
    </w:p>
    <w:p w14:paraId="360A3CDE" w14:textId="25C2970A" w:rsidR="0033427A" w:rsidRDefault="00F36968" w:rsidP="002868BF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6968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7968" behindDoc="0" locked="0" layoutInCell="1" allowOverlap="1" wp14:anchorId="2050D00A" wp14:editId="3FCABC32">
            <wp:simplePos x="0" y="0"/>
            <wp:positionH relativeFrom="column">
              <wp:posOffset>117375</wp:posOffset>
            </wp:positionH>
            <wp:positionV relativeFrom="paragraph">
              <wp:posOffset>3562086</wp:posOffset>
            </wp:positionV>
            <wp:extent cx="2734147" cy="2050462"/>
            <wp:effectExtent l="0" t="0" r="0" b="0"/>
            <wp:wrapNone/>
            <wp:docPr id="16203733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147" cy="2050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696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920" behindDoc="0" locked="0" layoutInCell="1" allowOverlap="1" wp14:anchorId="6165A785" wp14:editId="61B38A3A">
            <wp:simplePos x="0" y="0"/>
            <wp:positionH relativeFrom="column">
              <wp:posOffset>3092092</wp:posOffset>
            </wp:positionH>
            <wp:positionV relativeFrom="paragraph">
              <wp:posOffset>378787</wp:posOffset>
            </wp:positionV>
            <wp:extent cx="2818862" cy="2113984"/>
            <wp:effectExtent l="0" t="0" r="0" b="0"/>
            <wp:wrapNone/>
            <wp:docPr id="191712406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67" cy="2114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696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 wp14:anchorId="7D59139C" wp14:editId="2216D9F0">
            <wp:simplePos x="0" y="0"/>
            <wp:positionH relativeFrom="column">
              <wp:posOffset>95244</wp:posOffset>
            </wp:positionH>
            <wp:positionV relativeFrom="paragraph">
              <wp:posOffset>387230</wp:posOffset>
            </wp:positionV>
            <wp:extent cx="2790190" cy="2092960"/>
            <wp:effectExtent l="0" t="0" r="0" b="0"/>
            <wp:wrapNone/>
            <wp:docPr id="144783876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190" cy="209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b/>
          <w:sz w:val="24"/>
          <w:szCs w:val="24"/>
        </w:rPr>
      </w:r>
      <w:r w:rsidR="00000000">
        <w:rPr>
          <w:rFonts w:ascii="Times New Roman" w:hAnsi="Times New Roman" w:cs="Times New Roman"/>
          <w:b/>
          <w:sz w:val="24"/>
          <w:szCs w:val="24"/>
        </w:rPr>
        <w:pict w14:anchorId="7904414C">
          <v:group id="_x0000_s2297" editas="canvas" style="width:463.75pt;height:474.7pt;mso-position-horizontal-relative:char;mso-position-vertical-relative:line" coordorigin="1724,1650" coordsize="9275,9494">
            <o:lock v:ext="edit" aspectratio="t"/>
            <v:shape id="_x0000_s2298" type="#_x0000_t75" style="position:absolute;left:1724;top:1650;width:9275;height:9494" o:preferrelative="f">
              <v:fill o:detectmouseclick="t"/>
              <v:path o:extrusionok="t" o:connecttype="none"/>
              <o:lock v:ext="edit" text="t"/>
            </v:shape>
            <v:rect id="_x0000_s2299" style="position:absolute;left:1724;top:1650;width:4535;height:4649">
              <v:textbox>
                <w:txbxContent>
                  <w:p w14:paraId="2B424944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90179AA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8A53EEF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66C17F0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BDF261B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6BAB551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F771BF9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BE3122E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F2A9612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01BEF68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F976A7F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AC5C46E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阻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</w:p>
                </w:txbxContent>
              </v:textbox>
            </v:rect>
            <v:rect id="_x0000_s2300" style="position:absolute;left:6464;top:1650;width:4535;height:4649">
              <v:textbox>
                <w:txbxContent>
                  <w:p w14:paraId="6529AFA9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B44E507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D12EFF8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A8CE04D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985B054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2AF6D30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89F5E5B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70CC60E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9C54A00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1D32A8E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D74551B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8CA75DB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感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L</w:t>
                    </w:r>
                  </w:p>
                </w:txbxContent>
              </v:textbox>
            </v:rect>
            <v:rect id="_x0000_s2301" style="position:absolute;left:1724;top:6495;width:4535;height:4649">
              <v:textbox>
                <w:txbxContent>
                  <w:p w14:paraId="61B31A04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EF9FF72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7C972C8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6454F9B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C0BA4D4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DB83E7E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08FDD11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FE780A7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14020B0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0C1F778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E8BF8DF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5BF49B5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容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rect>
            <w10:anchorlock/>
          </v:group>
        </w:pict>
      </w:r>
    </w:p>
    <w:p w14:paraId="41CDE505" w14:textId="30C76D82" w:rsidR="002868BF" w:rsidRPr="002868BF" w:rsidRDefault="002868BF" w:rsidP="00686E56">
      <w:pPr>
        <w:spacing w:beforeLines="20" w:before="62" w:line="288" w:lineRule="auto"/>
        <w:jc w:val="center"/>
        <w:rPr>
          <w:rFonts w:ascii="Times New Roman" w:hAnsiTheme="minorEastAsia" w:cs="Times New Roman"/>
          <w:sz w:val="24"/>
          <w:szCs w:val="24"/>
        </w:rPr>
      </w:pPr>
      <w:r w:rsidRPr="002868BF">
        <w:rPr>
          <w:rFonts w:ascii="Times New Roman" w:hAnsi="Times New Roman" w:cs="Times New Roman" w:hint="eastAsia"/>
          <w:sz w:val="24"/>
          <w:szCs w:val="24"/>
        </w:rPr>
        <w:t>图</w:t>
      </w:r>
      <w:r w:rsidRPr="002868BF">
        <w:rPr>
          <w:rFonts w:ascii="Times New Roman" w:hAnsi="Times New Roman" w:cs="Times New Roman" w:hint="eastAsia"/>
          <w:sz w:val="24"/>
          <w:szCs w:val="24"/>
        </w:rPr>
        <w:t>5.3</w:t>
      </w:r>
    </w:p>
    <w:p w14:paraId="12D7B887" w14:textId="2B10275B" w:rsidR="00060E77" w:rsidRPr="00F36968" w:rsidRDefault="00060E77" w:rsidP="00E22A62">
      <w:pPr>
        <w:spacing w:line="288" w:lineRule="auto"/>
        <w:ind w:firstLineChars="196" w:firstLine="472"/>
        <w:jc w:val="left"/>
        <w:rPr>
          <w:rFonts w:ascii="Times New Roman" w:hAnsi="Times New Roman" w:cs="Times New Roman"/>
          <w:b/>
          <w:sz w:val="24"/>
          <w:szCs w:val="24"/>
        </w:rPr>
      </w:pPr>
      <w:r w:rsidRPr="007E4F47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7E4F47">
        <w:rPr>
          <w:rFonts w:ascii="Times New Roman" w:hAnsi="Times New Roman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7E4F47">
        <w:rPr>
          <w:rFonts w:ascii="Times New Roman" w:hAnsi="Times New Roman" w:cs="Times New Roman"/>
          <w:b/>
          <w:sz w:val="24"/>
          <w:szCs w:val="24"/>
        </w:rPr>
        <w:t>、</w:t>
      </w:r>
      <w:r w:rsidRPr="007E4F4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7E4F47">
        <w:rPr>
          <w:rFonts w:ascii="Times New Roman" w:hAnsi="Times New Roman" w:cs="Times New Roman"/>
          <w:b/>
          <w:sz w:val="24"/>
          <w:szCs w:val="24"/>
        </w:rPr>
        <w:t>单个元件的</w:t>
      </w:r>
      <w:r w:rsidR="007E4F47">
        <w:rPr>
          <w:rFonts w:ascii="Times New Roman" w:hAnsi="Times New Roman" w:cs="Times New Roman" w:hint="eastAsia"/>
          <w:b/>
          <w:sz w:val="24"/>
          <w:szCs w:val="24"/>
        </w:rPr>
        <w:t>伏安关系</w:t>
      </w:r>
      <w:r w:rsidRPr="007E4F47">
        <w:rPr>
          <w:rFonts w:ascii="Times New Roman" w:hAnsi="Times New Roman" w:cs="Times New Roman"/>
          <w:b/>
          <w:sz w:val="24"/>
          <w:szCs w:val="24"/>
        </w:rPr>
        <w:t>轨迹线</w:t>
      </w:r>
    </w:p>
    <w:p w14:paraId="78CEBFFF" w14:textId="77777777" w:rsidR="006B683D" w:rsidRDefault="00060E77" w:rsidP="002868BF">
      <w:pPr>
        <w:spacing w:line="288" w:lineRule="auto"/>
        <w:ind w:firstLineChars="200" w:firstLine="48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1</w:t>
      </w:r>
      <w:r w:rsidRPr="00B8411B">
        <w:rPr>
          <w:rFonts w:ascii="Times New Roman" w:hAnsi="Times New Roman" w:cs="Times New Roman"/>
          <w:sz w:val="24"/>
          <w:szCs w:val="24"/>
        </w:rPr>
        <w:t>）测试电路不变，</w:t>
      </w:r>
      <w:r w:rsidR="006B683D" w:rsidRPr="00B8411B">
        <w:rPr>
          <w:rFonts w:ascii="Times New Roman" w:hAnsiTheme="minorEastAsia" w:cs="Times New Roman"/>
          <w:sz w:val="24"/>
          <w:szCs w:val="24"/>
        </w:rPr>
        <w:t>信号源</w:t>
      </w:r>
      <w:r w:rsidR="006B683D">
        <w:rPr>
          <w:rFonts w:ascii="Times New Roman" w:hAnsiTheme="minorEastAsia" w:cs="Times New Roman" w:hint="eastAsia"/>
          <w:sz w:val="24"/>
          <w:szCs w:val="24"/>
        </w:rPr>
        <w:t>的</w:t>
      </w:r>
      <w:r w:rsidR="006B683D">
        <w:rPr>
          <w:rFonts w:ascii="Times New Roman" w:hAnsiTheme="minorEastAsia" w:cs="Times New Roman"/>
          <w:sz w:val="24"/>
          <w:szCs w:val="24"/>
        </w:rPr>
        <w:t>输出电压有效值</w:t>
      </w:r>
      <w:r w:rsidR="006B683D">
        <w:rPr>
          <w:rFonts w:ascii="Times New Roman" w:hAnsiTheme="minorEastAsia" w:cs="Times New Roman" w:hint="eastAsia"/>
          <w:sz w:val="24"/>
          <w:szCs w:val="24"/>
        </w:rPr>
        <w:t>为</w:t>
      </w:r>
      <w:r w:rsidR="006B683D">
        <w:rPr>
          <w:rFonts w:ascii="Times New Roman" w:hAnsiTheme="minorEastAsia" w:cs="Times New Roman" w:hint="eastAsia"/>
          <w:sz w:val="24"/>
          <w:szCs w:val="24"/>
        </w:rPr>
        <w:t>2V</w:t>
      </w:r>
      <w:r w:rsidR="006B683D">
        <w:rPr>
          <w:rFonts w:ascii="Times New Roman" w:hAnsiTheme="minorEastAsia" w:cs="Times New Roman" w:hint="eastAsia"/>
          <w:sz w:val="24"/>
          <w:szCs w:val="24"/>
        </w:rPr>
        <w:t>，</w:t>
      </w:r>
      <w:r w:rsidR="006B683D" w:rsidRPr="00B8411B">
        <w:rPr>
          <w:rFonts w:ascii="Times New Roman" w:hAnsiTheme="minorEastAsia" w:cs="Times New Roman"/>
          <w:sz w:val="24"/>
          <w:szCs w:val="24"/>
        </w:rPr>
        <w:t>输出频率为</w:t>
      </w:r>
      <w:r w:rsidR="006B683D" w:rsidRPr="00B8411B">
        <w:rPr>
          <w:rFonts w:ascii="Times New Roman" w:hAnsi="Times New Roman" w:cs="Times New Roman"/>
          <w:sz w:val="24"/>
          <w:szCs w:val="24"/>
        </w:rPr>
        <w:t>10kHz</w:t>
      </w:r>
      <w:r w:rsidR="006B683D" w:rsidRPr="00B8411B">
        <w:rPr>
          <w:rFonts w:ascii="Times New Roman" w:hAnsiTheme="minorEastAsia" w:cs="Times New Roman"/>
          <w:sz w:val="24"/>
          <w:szCs w:val="24"/>
        </w:rPr>
        <w:t>。</w:t>
      </w:r>
    </w:p>
    <w:p w14:paraId="2EA8993E" w14:textId="77777777" w:rsidR="00FE5B72" w:rsidRDefault="00060E77" w:rsidP="002868BF">
      <w:pPr>
        <w:spacing w:line="288" w:lineRule="auto"/>
        <w:ind w:firstLineChars="196" w:firstLine="470"/>
        <w:jc w:val="left"/>
        <w:rPr>
          <w:rFonts w:ascii="Times New Roman" w:hAnsiTheme="minorEastAsia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2</w:t>
      </w:r>
      <w:r w:rsidRPr="00B8411B">
        <w:rPr>
          <w:rFonts w:ascii="Times New Roman" w:hAnsi="Times New Roman" w:cs="Times New Roman"/>
          <w:sz w:val="24"/>
          <w:szCs w:val="24"/>
        </w:rPr>
        <w:t>）将示波器置于</w:t>
      </w:r>
      <w:r w:rsidRPr="00B8411B">
        <w:rPr>
          <w:rFonts w:ascii="Times New Roman" w:hAnsi="Times New Roman" w:cs="Times New Roman"/>
          <w:sz w:val="24"/>
          <w:szCs w:val="24"/>
        </w:rPr>
        <w:t>X-Y</w:t>
      </w:r>
      <w:r w:rsidRPr="00B8411B">
        <w:rPr>
          <w:rFonts w:ascii="Times New Roman" w:hAnsi="Times New Roman" w:cs="Times New Roman"/>
          <w:sz w:val="24"/>
          <w:szCs w:val="24"/>
        </w:rPr>
        <w:t>工作方式下，直接观察</w:t>
      </w:r>
      <w:r w:rsidRPr="00B8411B">
        <w:rPr>
          <w:rFonts w:ascii="Times New Roman" w:hAnsi="Times New Roman" w:cs="Times New Roman"/>
          <w:i/>
          <w:sz w:val="24"/>
          <w:szCs w:val="24"/>
        </w:rPr>
        <w:t>R</w:t>
      </w:r>
      <w:r w:rsidRPr="00B8411B">
        <w:rPr>
          <w:rFonts w:ascii="Times New Roman" w:hAnsi="Times New Roman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L</w:t>
      </w:r>
      <w:r w:rsidRPr="00B8411B">
        <w:rPr>
          <w:rFonts w:ascii="Times New Roman" w:hAnsi="Times New Roman" w:cs="Times New Roman"/>
          <w:sz w:val="24"/>
          <w:szCs w:val="24"/>
        </w:rPr>
        <w:t>、</w:t>
      </w:r>
      <w:r w:rsidRPr="00B8411B">
        <w:rPr>
          <w:rFonts w:ascii="Times New Roman" w:hAnsi="Times New Roman" w:cs="Times New Roman"/>
          <w:i/>
          <w:sz w:val="24"/>
          <w:szCs w:val="24"/>
        </w:rPr>
        <w:t>C</w:t>
      </w:r>
      <w:r w:rsidRPr="00B8411B">
        <w:rPr>
          <w:rFonts w:ascii="Times New Roman" w:hAnsi="Times New Roman" w:cs="Times New Roman"/>
          <w:sz w:val="24"/>
          <w:szCs w:val="24"/>
        </w:rPr>
        <w:t>单个元件的</w:t>
      </w:r>
      <w:r w:rsidR="007E4F47">
        <w:rPr>
          <w:rFonts w:ascii="Times New Roman" w:hAnsi="Times New Roman" w:cs="Times New Roman" w:hint="eastAsia"/>
          <w:sz w:val="24"/>
          <w:szCs w:val="24"/>
        </w:rPr>
        <w:t>伏安关系</w:t>
      </w:r>
      <w:r w:rsidRPr="00B8411B">
        <w:rPr>
          <w:rFonts w:ascii="Times New Roman" w:hAnsi="Times New Roman" w:cs="Times New Roman"/>
          <w:sz w:val="24"/>
          <w:szCs w:val="24"/>
        </w:rPr>
        <w:t>轨迹线</w:t>
      </w:r>
      <w:r w:rsidR="00995D16">
        <w:rPr>
          <w:rFonts w:ascii="Times New Roman" w:hAnsi="Times New Roman" w:cs="Times New Roman" w:hint="eastAsia"/>
          <w:sz w:val="24"/>
          <w:szCs w:val="24"/>
        </w:rPr>
        <w:t>，</w:t>
      </w:r>
      <w:r w:rsidR="00FE5B72">
        <w:rPr>
          <w:rFonts w:ascii="Times New Roman" w:hAnsiTheme="minorEastAsia" w:cs="Times New Roman" w:hint="eastAsia"/>
          <w:sz w:val="24"/>
          <w:szCs w:val="24"/>
        </w:rPr>
        <w:t>将波形存储到</w:t>
      </w:r>
      <w:r w:rsidR="00FE5B72" w:rsidRPr="00A63844">
        <w:rPr>
          <w:rFonts w:ascii="Times New Roman" w:hAnsiTheme="minorEastAsia" w:cs="Times New Roman" w:hint="eastAsia"/>
          <w:i/>
          <w:sz w:val="24"/>
          <w:szCs w:val="24"/>
        </w:rPr>
        <w:t>U</w:t>
      </w:r>
      <w:r w:rsidR="00FE5B72">
        <w:rPr>
          <w:rFonts w:ascii="Times New Roman" w:hAnsiTheme="minorEastAsia" w:cs="Times New Roman" w:hint="eastAsia"/>
          <w:sz w:val="24"/>
          <w:szCs w:val="24"/>
        </w:rPr>
        <w:t>盘，</w:t>
      </w:r>
      <w:r w:rsidR="002868BF">
        <w:rPr>
          <w:rFonts w:ascii="Times New Roman" w:hAnsiTheme="minorEastAsia" w:cs="Times New Roman" w:hint="eastAsia"/>
          <w:sz w:val="24"/>
          <w:szCs w:val="24"/>
        </w:rPr>
        <w:t>课后</w:t>
      </w:r>
      <w:r w:rsidR="00A63844">
        <w:rPr>
          <w:rFonts w:ascii="Times New Roman" w:hAnsiTheme="minorEastAsia" w:cs="Times New Roman" w:hint="eastAsia"/>
          <w:sz w:val="24"/>
          <w:szCs w:val="24"/>
        </w:rPr>
        <w:t>粘</w:t>
      </w:r>
      <w:r w:rsidR="002868BF">
        <w:rPr>
          <w:rFonts w:ascii="Times New Roman" w:hAnsiTheme="minorEastAsia" w:cs="Times New Roman" w:hint="eastAsia"/>
          <w:sz w:val="24"/>
          <w:szCs w:val="24"/>
        </w:rPr>
        <w:t>贴在图</w:t>
      </w:r>
      <w:r w:rsidR="002868BF">
        <w:rPr>
          <w:rFonts w:ascii="Times New Roman" w:hAnsiTheme="minorEastAsia" w:cs="Times New Roman" w:hint="eastAsia"/>
          <w:sz w:val="24"/>
          <w:szCs w:val="24"/>
        </w:rPr>
        <w:t>5.5</w:t>
      </w:r>
      <w:r w:rsidR="002868BF">
        <w:rPr>
          <w:rFonts w:ascii="Times New Roman" w:hAnsiTheme="minorEastAsia" w:cs="Times New Roman" w:hint="eastAsia"/>
          <w:sz w:val="24"/>
          <w:szCs w:val="24"/>
        </w:rPr>
        <w:t>上相应方框处</w:t>
      </w:r>
      <w:r w:rsidR="00FE5B72">
        <w:rPr>
          <w:rFonts w:ascii="Times New Roman" w:hAnsiTheme="minorEastAsia" w:cs="Times New Roman" w:hint="eastAsia"/>
          <w:sz w:val="24"/>
          <w:szCs w:val="24"/>
        </w:rPr>
        <w:t>。</w:t>
      </w:r>
    </w:p>
    <w:p w14:paraId="150B9FE4" w14:textId="77777777" w:rsidR="00060E77" w:rsidRPr="00B8411B" w:rsidRDefault="00060E77" w:rsidP="00686E56">
      <w:pPr>
        <w:spacing w:afterLines="20" w:after="62"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3</w:t>
      </w:r>
      <w:r w:rsidRPr="00B8411B">
        <w:rPr>
          <w:rFonts w:ascii="Times New Roman" w:hAnsi="Times New Roman" w:cs="Times New Roman"/>
          <w:sz w:val="24"/>
          <w:szCs w:val="24"/>
        </w:rPr>
        <w:t>）记录图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2868BF">
        <w:rPr>
          <w:rFonts w:ascii="Times New Roman" w:hAnsi="Times New Roman" w:cs="Times New Roman" w:hint="eastAsia"/>
          <w:sz w:val="24"/>
          <w:szCs w:val="24"/>
        </w:rPr>
        <w:t>4</w:t>
      </w:r>
      <w:r w:rsidRPr="00B8411B">
        <w:rPr>
          <w:rFonts w:ascii="Times New Roman" w:hAnsi="Times New Roman" w:cs="Times New Roman"/>
          <w:sz w:val="24"/>
          <w:szCs w:val="24"/>
        </w:rPr>
        <w:t>中标记的</w:t>
      </w:r>
      <w:r w:rsidRPr="002868BF">
        <w:rPr>
          <w:rFonts w:ascii="Times New Roman" w:hAnsi="Times New Roman" w:cs="Times New Roman"/>
          <w:i/>
          <w:sz w:val="24"/>
          <w:szCs w:val="24"/>
        </w:rPr>
        <w:t>a</w:t>
      </w:r>
      <w:r w:rsidRPr="00B8411B">
        <w:rPr>
          <w:rFonts w:ascii="Times New Roman" w:hAnsi="Times New Roman" w:cs="Times New Roman"/>
          <w:sz w:val="24"/>
          <w:szCs w:val="24"/>
        </w:rPr>
        <w:t>、</w:t>
      </w:r>
      <w:r w:rsidRPr="002868BF">
        <w:rPr>
          <w:rFonts w:ascii="Times New Roman" w:hAnsi="Times New Roman" w:cs="Times New Roman"/>
          <w:i/>
          <w:sz w:val="24"/>
          <w:szCs w:val="24"/>
        </w:rPr>
        <w:t>b</w:t>
      </w:r>
      <w:r w:rsidRPr="00B8411B">
        <w:rPr>
          <w:rFonts w:ascii="Times New Roman" w:hAnsi="Times New Roman" w:cs="Times New Roman"/>
          <w:sz w:val="24"/>
          <w:szCs w:val="24"/>
        </w:rPr>
        <w:t>的数值</w:t>
      </w:r>
      <w:r w:rsidR="00995D16">
        <w:rPr>
          <w:rFonts w:ascii="Times New Roman" w:hAnsi="Times New Roman" w:cs="Times New Roman" w:hint="eastAsia"/>
          <w:sz w:val="24"/>
          <w:szCs w:val="24"/>
        </w:rPr>
        <w:t>，</w:t>
      </w:r>
      <w:r w:rsidR="00FE5B72">
        <w:rPr>
          <w:rFonts w:ascii="Times New Roman" w:hAnsi="Times New Roman" w:cs="Times New Roman" w:hint="eastAsia"/>
          <w:sz w:val="24"/>
          <w:szCs w:val="24"/>
        </w:rPr>
        <w:t>并</w:t>
      </w:r>
      <w:r w:rsidR="00995D16">
        <w:rPr>
          <w:rFonts w:ascii="Times New Roman" w:hAnsi="Times New Roman" w:cs="Times New Roman" w:hint="eastAsia"/>
          <w:sz w:val="24"/>
          <w:szCs w:val="24"/>
        </w:rPr>
        <w:t>将数据标记在</w:t>
      </w:r>
      <w:r w:rsidR="002868BF">
        <w:rPr>
          <w:rFonts w:ascii="Times New Roman" w:hAnsi="Times New Roman" w:cs="Times New Roman" w:hint="eastAsia"/>
          <w:sz w:val="24"/>
          <w:szCs w:val="24"/>
        </w:rPr>
        <w:t>图</w:t>
      </w:r>
      <w:r w:rsidR="00FB769B">
        <w:rPr>
          <w:rFonts w:ascii="Times New Roman" w:hAnsi="Times New Roman" w:cs="Times New Roman" w:hint="eastAsia"/>
          <w:sz w:val="24"/>
          <w:szCs w:val="24"/>
        </w:rPr>
        <w:t>5.5</w:t>
      </w:r>
      <w:r w:rsidR="00995D16">
        <w:rPr>
          <w:rFonts w:ascii="Times New Roman" w:hAnsi="Times New Roman" w:cs="Times New Roman" w:hint="eastAsia"/>
          <w:sz w:val="24"/>
          <w:szCs w:val="24"/>
        </w:rPr>
        <w:t>上</w:t>
      </w:r>
      <w:r w:rsidR="002868BF">
        <w:rPr>
          <w:rFonts w:ascii="Times New Roman" w:hAnsi="Times New Roman" w:cs="Times New Roman" w:hint="eastAsia"/>
          <w:sz w:val="24"/>
          <w:szCs w:val="24"/>
        </w:rPr>
        <w:t>相应位置</w:t>
      </w:r>
      <w:r w:rsidR="00995D16">
        <w:rPr>
          <w:rFonts w:ascii="Times New Roman" w:hAnsi="Times New Roman" w:cs="Times New Roman" w:hint="eastAsia"/>
          <w:sz w:val="24"/>
          <w:szCs w:val="24"/>
        </w:rPr>
        <w:t>。</w:t>
      </w:r>
    </w:p>
    <w:p w14:paraId="7A01A26D" w14:textId="747F50E2" w:rsidR="00060E77" w:rsidRPr="00B8411B" w:rsidRDefault="00060E77" w:rsidP="002868BF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34A0AA1" wp14:editId="156C7FD8">
            <wp:extent cx="3453353" cy="990000"/>
            <wp:effectExtent l="19050" t="0" r="0" b="0"/>
            <wp:docPr id="63" name="图片 9" descr="Figure 5.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5.4.bmp"/>
                    <pic:cNvPicPr/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3353" cy="9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B15E0" w14:textId="447D5164" w:rsidR="00CD2E2B" w:rsidRDefault="00CD2E2B" w:rsidP="00CD2E2B">
      <w:pPr>
        <w:spacing w:beforeLines="10" w:before="31" w:line="288" w:lineRule="auto"/>
        <w:ind w:firstLineChars="900" w:firstLine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=2.88 V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a=2.8 V          a=2.9 V</w:t>
      </w:r>
    </w:p>
    <w:p w14:paraId="175C659E" w14:textId="3E83BEE1" w:rsidR="00CD2E2B" w:rsidRDefault="00CD2E2B" w:rsidP="00CD2E2B">
      <w:pPr>
        <w:spacing w:beforeLines="10" w:before="31" w:line="288" w:lineRule="auto"/>
        <w:ind w:firstLineChars="900" w:firstLine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=14.3 mV        b=170 mV        b=183 mV</w:t>
      </w:r>
    </w:p>
    <w:p w14:paraId="2BC11D12" w14:textId="09AC5A26" w:rsidR="00060E77" w:rsidRDefault="00060E77" w:rsidP="00686E56">
      <w:pPr>
        <w:spacing w:beforeLines="10" w:before="31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411B">
        <w:rPr>
          <w:rFonts w:ascii="Times New Roman" w:hAnsi="Times New Roman" w:cs="Times New Roman"/>
          <w:sz w:val="24"/>
          <w:szCs w:val="24"/>
        </w:rPr>
        <w:t>图</w:t>
      </w:r>
      <w:r w:rsidR="00672CF8">
        <w:rPr>
          <w:rFonts w:ascii="Times New Roman" w:hAnsi="Times New Roman" w:cs="Times New Roman" w:hint="eastAsia"/>
          <w:sz w:val="24"/>
          <w:szCs w:val="24"/>
        </w:rPr>
        <w:t>5</w:t>
      </w:r>
      <w:r w:rsidRPr="00B8411B">
        <w:rPr>
          <w:rFonts w:ascii="Times New Roman" w:hAnsi="Times New Roman" w:cs="Times New Roman"/>
          <w:sz w:val="24"/>
          <w:szCs w:val="24"/>
        </w:rPr>
        <w:t>.</w:t>
      </w:r>
      <w:r w:rsidR="002868BF">
        <w:rPr>
          <w:rFonts w:ascii="Times New Roman" w:hAnsi="Times New Roman" w:cs="Times New Roman" w:hint="eastAsia"/>
          <w:sz w:val="24"/>
          <w:szCs w:val="24"/>
        </w:rPr>
        <w:t>4</w:t>
      </w:r>
    </w:p>
    <w:p w14:paraId="2A84FD8D" w14:textId="4FA582BF" w:rsidR="002868BF" w:rsidRDefault="002868BF" w:rsidP="00686E56">
      <w:pPr>
        <w:spacing w:beforeLines="10" w:before="31" w:line="288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AFFE509" w14:textId="126B8276" w:rsidR="002868BF" w:rsidRDefault="002868BF" w:rsidP="00686E56">
      <w:pPr>
        <w:spacing w:beforeLines="10" w:before="31" w:line="288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60269CD" w14:textId="7DC8ABC4" w:rsidR="002868BF" w:rsidRDefault="00F04C31" w:rsidP="002868BF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noProof/>
          <w:sz w:val="24"/>
          <w:szCs w:val="24"/>
          <w:lang w:val="en-GB"/>
        </w:rPr>
        <w:drawing>
          <wp:anchor distT="0" distB="0" distL="114300" distR="114300" simplePos="0" relativeHeight="251685376" behindDoc="0" locked="0" layoutInCell="1" allowOverlap="1" wp14:anchorId="47607134" wp14:editId="7D138D83">
            <wp:simplePos x="0" y="0"/>
            <wp:positionH relativeFrom="column">
              <wp:posOffset>104605</wp:posOffset>
            </wp:positionH>
            <wp:positionV relativeFrom="paragraph">
              <wp:posOffset>3498586</wp:posOffset>
            </wp:positionV>
            <wp:extent cx="2725093" cy="2005995"/>
            <wp:effectExtent l="0" t="0" r="0" b="0"/>
            <wp:wrapNone/>
            <wp:docPr id="107283478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093" cy="200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b/>
          <w:noProof/>
          <w:sz w:val="24"/>
          <w:szCs w:val="24"/>
          <w:lang w:val="en-GB"/>
        </w:rPr>
        <w:drawing>
          <wp:anchor distT="0" distB="0" distL="114300" distR="114300" simplePos="0" relativeHeight="251681280" behindDoc="0" locked="0" layoutInCell="1" allowOverlap="1" wp14:anchorId="466B890D" wp14:editId="7C91B682">
            <wp:simplePos x="0" y="0"/>
            <wp:positionH relativeFrom="column">
              <wp:posOffset>3064630</wp:posOffset>
            </wp:positionH>
            <wp:positionV relativeFrom="paragraph">
              <wp:posOffset>409311</wp:posOffset>
            </wp:positionV>
            <wp:extent cx="2826876" cy="2085572"/>
            <wp:effectExtent l="0" t="0" r="0" b="0"/>
            <wp:wrapNone/>
            <wp:docPr id="84711490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876" cy="2085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2E2B">
        <w:rPr>
          <w:rFonts w:ascii="Times New Roman" w:hAnsi="Times New Roman" w:cs="Times New Roman" w:hint="eastAsia"/>
          <w:b/>
          <w:noProof/>
          <w:sz w:val="24"/>
          <w:szCs w:val="24"/>
          <w:lang w:val="en-GB"/>
        </w:rPr>
        <w:drawing>
          <wp:anchor distT="0" distB="0" distL="114300" distR="114300" simplePos="0" relativeHeight="251677184" behindDoc="0" locked="0" layoutInCell="1" allowOverlap="1" wp14:anchorId="3BACB57A" wp14:editId="5FA29DEF">
            <wp:simplePos x="0" y="0"/>
            <wp:positionH relativeFrom="column">
              <wp:posOffset>81813</wp:posOffset>
            </wp:positionH>
            <wp:positionV relativeFrom="paragraph">
              <wp:posOffset>322360</wp:posOffset>
            </wp:positionV>
            <wp:extent cx="2797521" cy="2207700"/>
            <wp:effectExtent l="0" t="0" r="0" b="0"/>
            <wp:wrapNone/>
            <wp:docPr id="1202940792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216" cy="2212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/>
          <w:b/>
          <w:sz w:val="24"/>
          <w:szCs w:val="24"/>
        </w:rPr>
      </w:r>
      <w:r w:rsidR="00000000">
        <w:rPr>
          <w:rFonts w:ascii="Times New Roman" w:hAnsi="Times New Roman" w:cs="Times New Roman"/>
          <w:b/>
          <w:sz w:val="24"/>
          <w:szCs w:val="24"/>
        </w:rPr>
        <w:pict w14:anchorId="1F4B9E02">
          <v:group id="_x0000_s2302" editas="canvas" style="width:463.75pt;height:474.7pt;mso-position-horizontal-relative:char;mso-position-vertical-relative:line" coordorigin="1724,1650" coordsize="9275,9494">
            <o:lock v:ext="edit" aspectratio="t"/>
            <v:shape id="_x0000_s2303" type="#_x0000_t75" style="position:absolute;left:1724;top:1650;width:9275;height:9494" o:preferrelative="f">
              <v:fill o:detectmouseclick="t"/>
              <v:path o:extrusionok="t" o:connecttype="none"/>
              <o:lock v:ext="edit" text="t"/>
            </v:shape>
            <v:rect id="_x0000_s2304" style="position:absolute;left:1724;top:1650;width:4535;height:4649">
              <v:textbox>
                <w:txbxContent>
                  <w:p w14:paraId="7BC85279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F10DFDF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56947DA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2F647DE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D2FE909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6BC90A0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D05EF31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F1E9F42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0A726B90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0093908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C9BF066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20BF2DC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阻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R</w:t>
                    </w:r>
                  </w:p>
                </w:txbxContent>
              </v:textbox>
            </v:rect>
            <v:rect id="_x0000_s2305" style="position:absolute;left:6464;top:1650;width:4535;height:4649">
              <v:textbox>
                <w:txbxContent>
                  <w:p w14:paraId="70C391D3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9BE2C8A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FBF585D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7544403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E5F8450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AD683D2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3017D86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2F6F970E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D9ADD32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06EF096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369A5C9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56C20174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感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L</w:t>
                    </w:r>
                  </w:p>
                </w:txbxContent>
              </v:textbox>
            </v:rect>
            <v:rect id="_x0000_s2306" style="position:absolute;left:1724;top:6495;width:4535;height:4649">
              <v:textbox>
                <w:txbxContent>
                  <w:p w14:paraId="0A55E2FB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BF161AC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163CB697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2356DB0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6BDC092" w14:textId="77777777" w:rsidR="00F10F32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080440F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4EAAB3C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467FA335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3AC11F38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DBD8E2D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6CF2F98E" w14:textId="77777777" w:rsidR="00F36968" w:rsidRDefault="00F36968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</w:p>
                  <w:p w14:paraId="78916D63" w14:textId="77777777" w:rsidR="00F10F32" w:rsidRPr="008104A3" w:rsidRDefault="00F10F32" w:rsidP="002868BF">
                    <w:pPr>
                      <w:spacing w:line="288" w:lineRule="auto"/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电容</w:t>
                    </w:r>
                    <w:r w:rsidRPr="002868BF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rect>
            <w10:anchorlock/>
          </v:group>
        </w:pict>
      </w:r>
    </w:p>
    <w:p w14:paraId="35A1CE04" w14:textId="77777777" w:rsidR="002868BF" w:rsidRPr="002868BF" w:rsidRDefault="002868BF" w:rsidP="00686E56">
      <w:pPr>
        <w:spacing w:beforeLines="20" w:before="62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868BF">
        <w:rPr>
          <w:rFonts w:ascii="Times New Roman" w:hAnsi="Times New Roman" w:cs="Times New Roman" w:hint="eastAsia"/>
          <w:sz w:val="24"/>
          <w:szCs w:val="24"/>
        </w:rPr>
        <w:t>图</w:t>
      </w:r>
      <w:r w:rsidRPr="002868BF">
        <w:rPr>
          <w:rFonts w:ascii="Times New Roman" w:hAnsi="Times New Roman" w:cs="Times New Roman" w:hint="eastAsia"/>
          <w:sz w:val="24"/>
          <w:szCs w:val="24"/>
        </w:rPr>
        <w:t>5.5</w:t>
      </w:r>
    </w:p>
    <w:p w14:paraId="1B69428D" w14:textId="5D632D4A" w:rsidR="00FE5B72" w:rsidRDefault="00FE5B72" w:rsidP="00686E56">
      <w:pPr>
        <w:spacing w:beforeLines="10" w:before="31" w:line="288" w:lineRule="auto"/>
        <w:rPr>
          <w:rFonts w:ascii="Times New Roman" w:hAnsi="Times New Roman" w:cs="Times New Roman"/>
          <w:b/>
          <w:sz w:val="24"/>
          <w:szCs w:val="24"/>
          <w:lang w:val="en-GB"/>
        </w:rPr>
        <w:sectPr w:rsidR="00FE5B72" w:rsidSect="00A46239"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  <w:r>
        <w:rPr>
          <w:rFonts w:ascii="Times New Roman" w:hAnsi="Times New Roman" w:cs="Times New Roman" w:hint="eastAsia"/>
          <w:b/>
          <w:sz w:val="24"/>
          <w:szCs w:val="24"/>
          <w:lang w:val="en-GB"/>
        </w:rPr>
        <w:t>四</w:t>
      </w:r>
      <w:r w:rsidR="004035E8">
        <w:rPr>
          <w:rFonts w:ascii="Times New Roman" w:hAnsi="Times New Roman" w:cs="Times New Roman" w:hint="eastAsia"/>
          <w:b/>
          <w:sz w:val="24"/>
          <w:szCs w:val="24"/>
          <w:lang w:val="en-GB"/>
        </w:rPr>
        <w:t>、</w:t>
      </w:r>
      <w:r w:rsidR="00E22A62">
        <w:rPr>
          <w:rFonts w:ascii="Times New Roman" w:hAnsi="Times New Roman" w:cs="Times New Roman" w:hint="eastAsia"/>
          <w:b/>
          <w:sz w:val="24"/>
          <w:szCs w:val="24"/>
          <w:lang w:val="en-GB"/>
        </w:rPr>
        <w:t>实验结论及总结</w:t>
      </w:r>
    </w:p>
    <w:p w14:paraId="302ADF8F" w14:textId="77777777" w:rsidR="00204837" w:rsidRDefault="00204837" w:rsidP="00E22A62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  <w:sectPr w:rsidR="00204837" w:rsidSect="00A46239">
          <w:footerReference w:type="default" r:id="rId84"/>
          <w:pgSz w:w="11906" w:h="16838"/>
          <w:pgMar w:top="851" w:right="1247" w:bottom="851" w:left="1247" w:header="907" w:footer="907" w:gutter="0"/>
          <w:cols w:space="425"/>
          <w:docGrid w:type="lines" w:linePitch="312"/>
        </w:sectPr>
      </w:pPr>
    </w:p>
    <w:p w14:paraId="77CF3D99" w14:textId="77777777" w:rsidR="00133DCC" w:rsidRPr="00FE5B72" w:rsidRDefault="00000000" w:rsidP="00E22A62">
      <w:p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 w14:anchorId="32F97E41">
          <v:shape id="_x0000_s2369" type="#_x0000_t202" style="position:absolute;left:0;text-align:left;margin-left:-.1pt;margin-top:.95pt;width:468.75pt;height:726pt;z-index:251665408">
            <v:textbox>
              <w:txbxContent>
                <w:p w14:paraId="146FDF08" w14:textId="0B1E257A" w:rsidR="006605CE" w:rsidRDefault="006605CE" w:rsidP="00F36968">
                  <w:pPr>
                    <w:jc w:val="center"/>
                    <w:rPr>
                      <w:sz w:val="24"/>
                      <w:szCs w:val="24"/>
                    </w:rPr>
                  </w:pPr>
                  <w:r w:rsidRPr="00686E56">
                    <w:rPr>
                      <w:rFonts w:hint="eastAsia"/>
                      <w:sz w:val="24"/>
                      <w:szCs w:val="24"/>
                    </w:rPr>
                    <w:t>原始数据</w:t>
                  </w:r>
                </w:p>
                <w:p w14:paraId="6F34D372" w14:textId="5DA8DA9B" w:rsidR="00AC3249" w:rsidRPr="00686E56" w:rsidRDefault="00AC3249" w:rsidP="00F36968">
                  <w:pPr>
                    <w:jc w:val="center"/>
                    <w:rPr>
                      <w:sz w:val="24"/>
                      <w:szCs w:val="24"/>
                    </w:rPr>
                  </w:pPr>
                  <w:r w:rsidRPr="00AC3249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36259241" wp14:editId="7711C979">
                        <wp:extent cx="5760720" cy="7687945"/>
                        <wp:effectExtent l="0" t="0" r="0" b="0"/>
                        <wp:docPr id="577304330" name="图片 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60720" cy="76879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sectPr w:rsidR="00133DCC" w:rsidRPr="00FE5B72" w:rsidSect="00A46239">
      <w:pgSz w:w="11906" w:h="16838"/>
      <w:pgMar w:top="851" w:right="1247" w:bottom="851" w:left="1247" w:header="907" w:footer="90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6E6DC8" w14:textId="77777777" w:rsidR="00B24BB2" w:rsidRDefault="00B24BB2" w:rsidP="00DA13E7">
      <w:r>
        <w:separator/>
      </w:r>
    </w:p>
  </w:endnote>
  <w:endnote w:type="continuationSeparator" w:id="0">
    <w:p w14:paraId="7FDED1A3" w14:textId="77777777" w:rsidR="00B24BB2" w:rsidRDefault="00B24BB2" w:rsidP="00DA1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9954"/>
      <w:docPartObj>
        <w:docPartGallery w:val="Page Numbers (Bottom of Page)"/>
        <w:docPartUnique/>
      </w:docPartObj>
    </w:sdtPr>
    <w:sdtContent>
      <w:p w14:paraId="3C6B80AC" w14:textId="77777777" w:rsidR="00F10F32" w:rsidRDefault="00F10F32" w:rsidP="00401C6F">
        <w:pPr>
          <w:pStyle w:val="a5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C52BD2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366386"/>
      <w:docPartObj>
        <w:docPartGallery w:val="Page Numbers (Bottom of Page)"/>
        <w:docPartUnique/>
      </w:docPartObj>
    </w:sdtPr>
    <w:sdtContent>
      <w:p w14:paraId="03B46BB7" w14:textId="77777777" w:rsidR="00F10F32" w:rsidRDefault="00F10F32" w:rsidP="00401C6F">
        <w:pPr>
          <w:pStyle w:val="a5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C52BD2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366392"/>
      <w:docPartObj>
        <w:docPartGallery w:val="Page Numbers (Bottom of Page)"/>
        <w:docPartUnique/>
      </w:docPartObj>
    </w:sdtPr>
    <w:sdtContent>
      <w:p w14:paraId="5BD55EE3" w14:textId="77777777" w:rsidR="00F10F32" w:rsidRDefault="00F10F32" w:rsidP="00401C6F">
        <w:pPr>
          <w:pStyle w:val="a5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C52BD2">
          <w:rPr>
            <w:noProof/>
            <w:lang w:val="zh-CN"/>
          </w:rPr>
          <w:t>14</w:t>
        </w:r>
        <w:r>
          <w:rPr>
            <w:noProof/>
            <w:lang w:val="zh-CN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9316016"/>
      <w:docPartObj>
        <w:docPartGallery w:val="Page Numbers (Bottom of Page)"/>
        <w:docPartUnique/>
      </w:docPartObj>
    </w:sdtPr>
    <w:sdtContent>
      <w:p w14:paraId="34BAA218" w14:textId="77777777" w:rsidR="00F10F32" w:rsidRDefault="00F10F32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C52BD2">
          <w:rPr>
            <w:noProof/>
            <w:lang w:val="zh-CN"/>
          </w:rPr>
          <w:t>23</w:t>
        </w:r>
        <w:r>
          <w:rPr>
            <w:noProof/>
            <w:lang w:val="zh-CN"/>
          </w:rP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FA8059" w14:textId="77777777" w:rsidR="00F10F32" w:rsidRDefault="00F10F32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Pr="00C52BD2">
      <w:rPr>
        <w:noProof/>
        <w:lang w:val="zh-CN"/>
      </w:rPr>
      <w:t>24</w:t>
    </w:r>
    <w:r>
      <w:rPr>
        <w:noProof/>
        <w:lang w:val="zh-CN"/>
      </w:rPr>
      <w:fldChar w:fldCharType="end"/>
    </w:r>
  </w:p>
  <w:p w14:paraId="041AC35B" w14:textId="77777777" w:rsidR="00F10F32" w:rsidRDefault="00F10F3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108AC0" w14:textId="77777777" w:rsidR="00B24BB2" w:rsidRDefault="00B24BB2" w:rsidP="00DA13E7">
      <w:r>
        <w:separator/>
      </w:r>
    </w:p>
  </w:footnote>
  <w:footnote w:type="continuationSeparator" w:id="0">
    <w:p w14:paraId="7BDA2E1A" w14:textId="77777777" w:rsidR="00B24BB2" w:rsidRDefault="00B24BB2" w:rsidP="00DA13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F136D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23978F9"/>
    <w:multiLevelType w:val="hybridMultilevel"/>
    <w:tmpl w:val="3EE432B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4BB38CE"/>
    <w:multiLevelType w:val="hybridMultilevel"/>
    <w:tmpl w:val="3EE432B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707412A"/>
    <w:multiLevelType w:val="hybridMultilevel"/>
    <w:tmpl w:val="4468C88C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94F5B19"/>
    <w:multiLevelType w:val="hybridMultilevel"/>
    <w:tmpl w:val="32AE9398"/>
    <w:lvl w:ilvl="0" w:tplc="544449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AAA3DC1"/>
    <w:multiLevelType w:val="hybridMultilevel"/>
    <w:tmpl w:val="3EE432B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0E784A46"/>
    <w:multiLevelType w:val="hybridMultilevel"/>
    <w:tmpl w:val="32AE9398"/>
    <w:lvl w:ilvl="0" w:tplc="544449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ED77C1D"/>
    <w:multiLevelType w:val="hybridMultilevel"/>
    <w:tmpl w:val="EFC2944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8" w15:restartNumberingAfterBreak="0">
    <w:nsid w:val="0FD463D6"/>
    <w:multiLevelType w:val="hybridMultilevel"/>
    <w:tmpl w:val="E3D27966"/>
    <w:lvl w:ilvl="0" w:tplc="E18A0F44">
      <w:start w:val="1"/>
      <w:numFmt w:val="japaneseCounting"/>
      <w:lvlText w:val="第%1章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23B09DA"/>
    <w:multiLevelType w:val="hybridMultilevel"/>
    <w:tmpl w:val="32AE9398"/>
    <w:lvl w:ilvl="0" w:tplc="544449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30A2988"/>
    <w:multiLevelType w:val="hybridMultilevel"/>
    <w:tmpl w:val="18AE347E"/>
    <w:lvl w:ilvl="0" w:tplc="683AF81E">
      <w:start w:val="1"/>
      <w:numFmt w:val="lowerLetter"/>
      <w:lvlText w:val="（%1）"/>
      <w:lvlJc w:val="left"/>
      <w:pPr>
        <w:ind w:left="2280" w:hanging="720"/>
      </w:pPr>
      <w:rPr>
        <w:rFonts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11" w15:restartNumberingAfterBreak="0">
    <w:nsid w:val="148B5ED9"/>
    <w:multiLevelType w:val="hybridMultilevel"/>
    <w:tmpl w:val="3EE432B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16C70C73"/>
    <w:multiLevelType w:val="hybridMultilevel"/>
    <w:tmpl w:val="3160A976"/>
    <w:lvl w:ilvl="0" w:tplc="E4BECBA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7875AED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18BB6C60"/>
    <w:multiLevelType w:val="hybridMultilevel"/>
    <w:tmpl w:val="3EE432B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1BDF6016"/>
    <w:multiLevelType w:val="hybridMultilevel"/>
    <w:tmpl w:val="4468C88C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1CF52BF7"/>
    <w:multiLevelType w:val="hybridMultilevel"/>
    <w:tmpl w:val="4468C88C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1F385223"/>
    <w:multiLevelType w:val="hybridMultilevel"/>
    <w:tmpl w:val="3160A976"/>
    <w:lvl w:ilvl="0" w:tplc="E4BECBA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20550E5E"/>
    <w:multiLevelType w:val="multilevel"/>
    <w:tmpl w:val="69A0847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9" w15:restartNumberingAfterBreak="0">
    <w:nsid w:val="21445A93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22985F91"/>
    <w:multiLevelType w:val="hybridMultilevel"/>
    <w:tmpl w:val="3160A976"/>
    <w:lvl w:ilvl="0" w:tplc="E4BECBA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2D542D48"/>
    <w:multiLevelType w:val="hybridMultilevel"/>
    <w:tmpl w:val="52C61110"/>
    <w:lvl w:ilvl="0" w:tplc="90126B0E">
      <w:start w:val="1"/>
      <w:numFmt w:val="lowerLetter"/>
      <w:lvlText w:val="(%1)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22" w15:restartNumberingAfterBreak="0">
    <w:nsid w:val="2D5E3523"/>
    <w:multiLevelType w:val="multilevel"/>
    <w:tmpl w:val="9F7CC77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3" w15:restartNumberingAfterBreak="0">
    <w:nsid w:val="30601AC4"/>
    <w:multiLevelType w:val="hybridMultilevel"/>
    <w:tmpl w:val="0D8286CA"/>
    <w:lvl w:ilvl="0" w:tplc="7A92AB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330162FB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35524D2A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37740F48"/>
    <w:multiLevelType w:val="hybridMultilevel"/>
    <w:tmpl w:val="0D8286CA"/>
    <w:lvl w:ilvl="0" w:tplc="7A92AB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3A5F7E36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3BD93FA9"/>
    <w:multiLevelType w:val="hybridMultilevel"/>
    <w:tmpl w:val="0D8286CA"/>
    <w:lvl w:ilvl="0" w:tplc="7A92AB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3E174990"/>
    <w:multiLevelType w:val="hybridMultilevel"/>
    <w:tmpl w:val="1A0220BE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30" w15:restartNumberingAfterBreak="0">
    <w:nsid w:val="41BD352C"/>
    <w:multiLevelType w:val="hybridMultilevel"/>
    <w:tmpl w:val="3EE432B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1" w15:restartNumberingAfterBreak="0">
    <w:nsid w:val="42654E0B"/>
    <w:multiLevelType w:val="hybridMultilevel"/>
    <w:tmpl w:val="D3642618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2" w15:restartNumberingAfterBreak="0">
    <w:nsid w:val="4279541B"/>
    <w:multiLevelType w:val="hybridMultilevel"/>
    <w:tmpl w:val="E006E078"/>
    <w:lvl w:ilvl="0" w:tplc="3D3234B2">
      <w:start w:val="1"/>
      <w:numFmt w:val="lowerLetter"/>
      <w:lvlText w:val="(%1)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33" w15:restartNumberingAfterBreak="0">
    <w:nsid w:val="433D4958"/>
    <w:multiLevelType w:val="hybridMultilevel"/>
    <w:tmpl w:val="EFC2944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34" w15:restartNumberingAfterBreak="0">
    <w:nsid w:val="461D07AA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47716D2F"/>
    <w:multiLevelType w:val="hybridMultilevel"/>
    <w:tmpl w:val="D13EB352"/>
    <w:lvl w:ilvl="0" w:tplc="40824768">
      <w:start w:val="1"/>
      <w:numFmt w:val="decimal"/>
      <w:lvlText w:val="%1）"/>
      <w:lvlJc w:val="left"/>
      <w:pPr>
        <w:ind w:left="84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6" w15:restartNumberingAfterBreak="0">
    <w:nsid w:val="49630F85"/>
    <w:multiLevelType w:val="hybridMultilevel"/>
    <w:tmpl w:val="0D8286CA"/>
    <w:lvl w:ilvl="0" w:tplc="7A92AB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49F04B8F"/>
    <w:multiLevelType w:val="hybridMultilevel"/>
    <w:tmpl w:val="891A1732"/>
    <w:lvl w:ilvl="0" w:tplc="ADC8765E">
      <w:start w:val="1"/>
      <w:numFmt w:val="decimal"/>
      <w:lvlText w:val="%1．"/>
      <w:lvlJc w:val="left"/>
      <w:pPr>
        <w:ind w:left="847" w:hanging="375"/>
      </w:pPr>
      <w:rPr>
        <w:rFonts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38" w15:restartNumberingAfterBreak="0">
    <w:nsid w:val="4C3A09A6"/>
    <w:multiLevelType w:val="hybridMultilevel"/>
    <w:tmpl w:val="12940AE8"/>
    <w:lvl w:ilvl="0" w:tplc="2FA2A31C">
      <w:start w:val="1"/>
      <w:numFmt w:val="decimal"/>
      <w:lvlText w:val="%1．"/>
      <w:lvlJc w:val="left"/>
      <w:pPr>
        <w:ind w:left="847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39" w15:restartNumberingAfterBreak="0">
    <w:nsid w:val="4E0D01FF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4E294C10"/>
    <w:multiLevelType w:val="hybridMultilevel"/>
    <w:tmpl w:val="840C449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41" w15:restartNumberingAfterBreak="0">
    <w:nsid w:val="4E815F0F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507A1380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508E1360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50910528"/>
    <w:multiLevelType w:val="hybridMultilevel"/>
    <w:tmpl w:val="EFC2944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45" w15:restartNumberingAfterBreak="0">
    <w:nsid w:val="50976723"/>
    <w:multiLevelType w:val="hybridMultilevel"/>
    <w:tmpl w:val="0D8286CA"/>
    <w:lvl w:ilvl="0" w:tplc="7A92AB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55696BF6"/>
    <w:multiLevelType w:val="hybridMultilevel"/>
    <w:tmpl w:val="77F6985C"/>
    <w:lvl w:ilvl="0" w:tplc="FDE86282">
      <w:start w:val="1"/>
      <w:numFmt w:val="lowerLetter"/>
      <w:lvlText w:val="(%1)"/>
      <w:lvlJc w:val="left"/>
      <w:pPr>
        <w:ind w:left="4935" w:hanging="38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47" w15:restartNumberingAfterBreak="0">
    <w:nsid w:val="576A4F79"/>
    <w:multiLevelType w:val="hybridMultilevel"/>
    <w:tmpl w:val="411E7FD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8" w15:restartNumberingAfterBreak="0">
    <w:nsid w:val="5D0D06F3"/>
    <w:multiLevelType w:val="hybridMultilevel"/>
    <w:tmpl w:val="3160A976"/>
    <w:lvl w:ilvl="0" w:tplc="E4BECBA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9" w15:restartNumberingAfterBreak="0">
    <w:nsid w:val="5F934ADB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0" w15:restartNumberingAfterBreak="0">
    <w:nsid w:val="60B66B8A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1" w15:restartNumberingAfterBreak="0">
    <w:nsid w:val="61EA15FD"/>
    <w:multiLevelType w:val="hybridMultilevel"/>
    <w:tmpl w:val="71ECCFA6"/>
    <w:lvl w:ilvl="0" w:tplc="0CAEB1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2" w15:restartNumberingAfterBreak="0">
    <w:nsid w:val="622F7F03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3" w15:restartNumberingAfterBreak="0">
    <w:nsid w:val="62EE0770"/>
    <w:multiLevelType w:val="hybridMultilevel"/>
    <w:tmpl w:val="18E8E0B6"/>
    <w:lvl w:ilvl="0" w:tplc="69962648">
      <w:start w:val="1"/>
      <w:numFmt w:val="lowerLetter"/>
      <w:lvlText w:val="（%1）"/>
      <w:lvlJc w:val="left"/>
      <w:pPr>
        <w:ind w:left="5370" w:hanging="4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54" w15:restartNumberingAfterBreak="0">
    <w:nsid w:val="661B6766"/>
    <w:multiLevelType w:val="hybridMultilevel"/>
    <w:tmpl w:val="3EE432B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5" w15:restartNumberingAfterBreak="0">
    <w:nsid w:val="662A26EF"/>
    <w:multiLevelType w:val="hybridMultilevel"/>
    <w:tmpl w:val="32AE9398"/>
    <w:lvl w:ilvl="0" w:tplc="544449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6" w15:restartNumberingAfterBreak="0">
    <w:nsid w:val="67395035"/>
    <w:multiLevelType w:val="hybridMultilevel"/>
    <w:tmpl w:val="EFC2944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57" w15:restartNumberingAfterBreak="0">
    <w:nsid w:val="6CBE0C07"/>
    <w:multiLevelType w:val="hybridMultilevel"/>
    <w:tmpl w:val="EC2E5258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8" w15:restartNumberingAfterBreak="0">
    <w:nsid w:val="6CFA08D6"/>
    <w:multiLevelType w:val="hybridMultilevel"/>
    <w:tmpl w:val="EFC2944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59" w15:restartNumberingAfterBreak="0">
    <w:nsid w:val="6E3545EE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0" w15:restartNumberingAfterBreak="0">
    <w:nsid w:val="70E25823"/>
    <w:multiLevelType w:val="hybridMultilevel"/>
    <w:tmpl w:val="840C449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61" w15:restartNumberingAfterBreak="0">
    <w:nsid w:val="71301CFA"/>
    <w:multiLevelType w:val="hybridMultilevel"/>
    <w:tmpl w:val="89D07430"/>
    <w:lvl w:ilvl="0" w:tplc="509A8276">
      <w:start w:val="1"/>
      <w:numFmt w:val="lowerLetter"/>
      <w:lvlText w:val="（%1）"/>
      <w:lvlJc w:val="left"/>
      <w:pPr>
        <w:ind w:left="2280" w:hanging="720"/>
      </w:pPr>
      <w:rPr>
        <w:rFonts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62" w15:restartNumberingAfterBreak="0">
    <w:nsid w:val="71603843"/>
    <w:multiLevelType w:val="hybridMultilevel"/>
    <w:tmpl w:val="1A7EC542"/>
    <w:lvl w:ilvl="0" w:tplc="0E6C98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3" w15:restartNumberingAfterBreak="0">
    <w:nsid w:val="72514D88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4" w15:restartNumberingAfterBreak="0">
    <w:nsid w:val="727301A3"/>
    <w:multiLevelType w:val="hybridMultilevel"/>
    <w:tmpl w:val="32AE9398"/>
    <w:lvl w:ilvl="0" w:tplc="544449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5" w15:restartNumberingAfterBreak="0">
    <w:nsid w:val="72CB260A"/>
    <w:multiLevelType w:val="hybridMultilevel"/>
    <w:tmpl w:val="3EE432B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6" w15:restartNumberingAfterBreak="0">
    <w:nsid w:val="74472237"/>
    <w:multiLevelType w:val="hybridMultilevel"/>
    <w:tmpl w:val="EFC2944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67" w15:restartNumberingAfterBreak="0">
    <w:nsid w:val="76876FE4"/>
    <w:multiLevelType w:val="hybridMultilevel"/>
    <w:tmpl w:val="76B6AD88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E5E41BDE">
      <w:start w:val="1"/>
      <w:numFmt w:val="decimal"/>
      <w:lvlText w:val="（%2）"/>
      <w:lvlJc w:val="left"/>
      <w:pPr>
        <w:ind w:left="16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8" w15:restartNumberingAfterBreak="0">
    <w:nsid w:val="771C30D0"/>
    <w:multiLevelType w:val="hybridMultilevel"/>
    <w:tmpl w:val="891A1732"/>
    <w:lvl w:ilvl="0" w:tplc="ADC8765E">
      <w:start w:val="1"/>
      <w:numFmt w:val="decimal"/>
      <w:lvlText w:val="%1．"/>
      <w:lvlJc w:val="left"/>
      <w:pPr>
        <w:ind w:left="847" w:hanging="375"/>
      </w:pPr>
      <w:rPr>
        <w:rFonts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69" w15:restartNumberingAfterBreak="0">
    <w:nsid w:val="778A3E29"/>
    <w:multiLevelType w:val="hybridMultilevel"/>
    <w:tmpl w:val="CEA673B2"/>
    <w:lvl w:ilvl="0" w:tplc="3104E140">
      <w:start w:val="1"/>
      <w:numFmt w:val="decimal"/>
      <w:lvlText w:val="(%1)"/>
      <w:lvlJc w:val="left"/>
      <w:pPr>
        <w:ind w:left="847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70" w15:restartNumberingAfterBreak="0">
    <w:nsid w:val="79341BAB"/>
    <w:multiLevelType w:val="hybridMultilevel"/>
    <w:tmpl w:val="A5DC5E32"/>
    <w:lvl w:ilvl="0" w:tplc="EE909A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1" w15:restartNumberingAfterBreak="0">
    <w:nsid w:val="79382378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2" w15:restartNumberingAfterBreak="0">
    <w:nsid w:val="7A056A53"/>
    <w:multiLevelType w:val="hybridMultilevel"/>
    <w:tmpl w:val="EFC2944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73" w15:restartNumberingAfterBreak="0">
    <w:nsid w:val="7AF9688F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4" w15:restartNumberingAfterBreak="0">
    <w:nsid w:val="7B722638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5" w15:restartNumberingAfterBreak="0">
    <w:nsid w:val="7B9B35B8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6" w15:restartNumberingAfterBreak="0">
    <w:nsid w:val="7C662B22"/>
    <w:multiLevelType w:val="hybridMultilevel"/>
    <w:tmpl w:val="9A5A0206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7" w15:restartNumberingAfterBreak="0">
    <w:nsid w:val="7CC90E6E"/>
    <w:multiLevelType w:val="hybridMultilevel"/>
    <w:tmpl w:val="505A0AF6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78" w15:restartNumberingAfterBreak="0">
    <w:nsid w:val="7D0D2D98"/>
    <w:multiLevelType w:val="hybridMultilevel"/>
    <w:tmpl w:val="3EE432BA"/>
    <w:lvl w:ilvl="0" w:tplc="3104E140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9" w15:restartNumberingAfterBreak="0">
    <w:nsid w:val="7E0C5ECC"/>
    <w:multiLevelType w:val="hybridMultilevel"/>
    <w:tmpl w:val="EFC29444"/>
    <w:lvl w:ilvl="0" w:tplc="78D2B446">
      <w:start w:val="1"/>
      <w:numFmt w:val="decimal"/>
      <w:lvlText w:val="%1．"/>
      <w:lvlJc w:val="left"/>
      <w:pPr>
        <w:ind w:left="847" w:hanging="375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abstractNum w:abstractNumId="80" w15:restartNumberingAfterBreak="0">
    <w:nsid w:val="7E683D02"/>
    <w:multiLevelType w:val="hybridMultilevel"/>
    <w:tmpl w:val="1CA67A46"/>
    <w:lvl w:ilvl="0" w:tplc="5444498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1" w15:restartNumberingAfterBreak="0">
    <w:nsid w:val="7EAE4021"/>
    <w:multiLevelType w:val="hybridMultilevel"/>
    <w:tmpl w:val="79B0EAB2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2" w15:restartNumberingAfterBreak="0">
    <w:nsid w:val="7F1E774A"/>
    <w:multiLevelType w:val="hybridMultilevel"/>
    <w:tmpl w:val="8540744E"/>
    <w:lvl w:ilvl="0" w:tplc="8DCC4B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3" w15:restartNumberingAfterBreak="0">
    <w:nsid w:val="7FFA66A6"/>
    <w:multiLevelType w:val="hybridMultilevel"/>
    <w:tmpl w:val="3160A976"/>
    <w:lvl w:ilvl="0" w:tplc="E4BECBA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27256994">
    <w:abstractNumId w:val="18"/>
  </w:num>
  <w:num w:numId="2" w16cid:durableId="1676765566">
    <w:abstractNumId w:val="65"/>
  </w:num>
  <w:num w:numId="3" w16cid:durableId="889539696">
    <w:abstractNumId w:val="31"/>
  </w:num>
  <w:num w:numId="4" w16cid:durableId="1457135751">
    <w:abstractNumId w:val="57"/>
  </w:num>
  <w:num w:numId="5" w16cid:durableId="1411735441">
    <w:abstractNumId w:val="67"/>
  </w:num>
  <w:num w:numId="6" w16cid:durableId="59717766">
    <w:abstractNumId w:val="77"/>
  </w:num>
  <w:num w:numId="7" w16cid:durableId="1054112837">
    <w:abstractNumId w:val="68"/>
  </w:num>
  <w:num w:numId="8" w16cid:durableId="54472825">
    <w:abstractNumId w:val="38"/>
  </w:num>
  <w:num w:numId="9" w16cid:durableId="1020623128">
    <w:abstractNumId w:val="2"/>
  </w:num>
  <w:num w:numId="10" w16cid:durableId="1833985657">
    <w:abstractNumId w:val="69"/>
  </w:num>
  <w:num w:numId="11" w16cid:durableId="299582417">
    <w:abstractNumId w:val="37"/>
  </w:num>
  <w:num w:numId="12" w16cid:durableId="1112896136">
    <w:abstractNumId w:val="1"/>
  </w:num>
  <w:num w:numId="13" w16cid:durableId="738557700">
    <w:abstractNumId w:val="5"/>
  </w:num>
  <w:num w:numId="14" w16cid:durableId="136607255">
    <w:abstractNumId w:val="30"/>
  </w:num>
  <w:num w:numId="15" w16cid:durableId="188179339">
    <w:abstractNumId w:val="79"/>
  </w:num>
  <w:num w:numId="16" w16cid:durableId="662664013">
    <w:abstractNumId w:val="72"/>
  </w:num>
  <w:num w:numId="17" w16cid:durableId="1167787601">
    <w:abstractNumId w:val="56"/>
  </w:num>
  <w:num w:numId="18" w16cid:durableId="175003261">
    <w:abstractNumId w:val="58"/>
  </w:num>
  <w:num w:numId="19" w16cid:durableId="1856534048">
    <w:abstractNumId w:val="14"/>
  </w:num>
  <w:num w:numId="20" w16cid:durableId="2075883136">
    <w:abstractNumId w:val="47"/>
  </w:num>
  <w:num w:numId="21" w16cid:durableId="670570398">
    <w:abstractNumId w:val="33"/>
  </w:num>
  <w:num w:numId="22" w16cid:durableId="1834494516">
    <w:abstractNumId w:val="78"/>
  </w:num>
  <w:num w:numId="23" w16cid:durableId="1224487786">
    <w:abstractNumId w:val="54"/>
  </w:num>
  <w:num w:numId="24" w16cid:durableId="278416382">
    <w:abstractNumId w:val="7"/>
  </w:num>
  <w:num w:numId="25" w16cid:durableId="1004934901">
    <w:abstractNumId w:val="11"/>
  </w:num>
  <w:num w:numId="26" w16cid:durableId="1916163120">
    <w:abstractNumId w:val="4"/>
  </w:num>
  <w:num w:numId="27" w16cid:durableId="1793161072">
    <w:abstractNumId w:val="20"/>
  </w:num>
  <w:num w:numId="28" w16cid:durableId="392045546">
    <w:abstractNumId w:val="36"/>
  </w:num>
  <w:num w:numId="29" w16cid:durableId="684867531">
    <w:abstractNumId w:val="34"/>
  </w:num>
  <w:num w:numId="30" w16cid:durableId="1939674611">
    <w:abstractNumId w:val="19"/>
  </w:num>
  <w:num w:numId="31" w16cid:durableId="1988053485">
    <w:abstractNumId w:val="43"/>
  </w:num>
  <w:num w:numId="32" w16cid:durableId="966858067">
    <w:abstractNumId w:val="63"/>
  </w:num>
  <w:num w:numId="33" w16cid:durableId="1591622751">
    <w:abstractNumId w:val="76"/>
  </w:num>
  <w:num w:numId="34" w16cid:durableId="205291405">
    <w:abstractNumId w:val="81"/>
  </w:num>
  <w:num w:numId="35" w16cid:durableId="1050500859">
    <w:abstractNumId w:val="51"/>
  </w:num>
  <w:num w:numId="36" w16cid:durableId="917325921">
    <w:abstractNumId w:val="42"/>
  </w:num>
  <w:num w:numId="37" w16cid:durableId="523903776">
    <w:abstractNumId w:val="27"/>
  </w:num>
  <w:num w:numId="38" w16cid:durableId="392899341">
    <w:abstractNumId w:val="59"/>
  </w:num>
  <w:num w:numId="39" w16cid:durableId="2126188695">
    <w:abstractNumId w:val="73"/>
  </w:num>
  <w:num w:numId="40" w16cid:durableId="243690444">
    <w:abstractNumId w:val="16"/>
  </w:num>
  <w:num w:numId="41" w16cid:durableId="721445361">
    <w:abstractNumId w:val="55"/>
  </w:num>
  <w:num w:numId="42" w16cid:durableId="1316958796">
    <w:abstractNumId w:val="48"/>
  </w:num>
  <w:num w:numId="43" w16cid:durableId="492916624">
    <w:abstractNumId w:val="26"/>
  </w:num>
  <w:num w:numId="44" w16cid:durableId="1972855574">
    <w:abstractNumId w:val="75"/>
  </w:num>
  <w:num w:numId="45" w16cid:durableId="1292402418">
    <w:abstractNumId w:val="15"/>
  </w:num>
  <w:num w:numId="46" w16cid:durableId="116678850">
    <w:abstractNumId w:val="52"/>
  </w:num>
  <w:num w:numId="47" w16cid:durableId="2059427356">
    <w:abstractNumId w:val="49"/>
  </w:num>
  <w:num w:numId="48" w16cid:durableId="1784641999">
    <w:abstractNumId w:val="82"/>
  </w:num>
  <w:num w:numId="49" w16cid:durableId="133570279">
    <w:abstractNumId w:val="64"/>
  </w:num>
  <w:num w:numId="50" w16cid:durableId="1489325983">
    <w:abstractNumId w:val="83"/>
  </w:num>
  <w:num w:numId="51" w16cid:durableId="1426270994">
    <w:abstractNumId w:val="23"/>
  </w:num>
  <w:num w:numId="52" w16cid:durableId="270354600">
    <w:abstractNumId w:val="13"/>
  </w:num>
  <w:num w:numId="53" w16cid:durableId="2041394892">
    <w:abstractNumId w:val="3"/>
  </w:num>
  <w:num w:numId="54" w16cid:durableId="2032610157">
    <w:abstractNumId w:val="25"/>
  </w:num>
  <w:num w:numId="55" w16cid:durableId="755633726">
    <w:abstractNumId w:val="71"/>
  </w:num>
  <w:num w:numId="56" w16cid:durableId="1463964959">
    <w:abstractNumId w:val="6"/>
  </w:num>
  <w:num w:numId="57" w16cid:durableId="184832240">
    <w:abstractNumId w:val="17"/>
  </w:num>
  <w:num w:numId="58" w16cid:durableId="956259492">
    <w:abstractNumId w:val="45"/>
  </w:num>
  <w:num w:numId="59" w16cid:durableId="398750209">
    <w:abstractNumId w:val="0"/>
  </w:num>
  <w:num w:numId="60" w16cid:durableId="1515336995">
    <w:abstractNumId w:val="50"/>
  </w:num>
  <w:num w:numId="61" w16cid:durableId="1376001444">
    <w:abstractNumId w:val="39"/>
  </w:num>
  <w:num w:numId="62" w16cid:durableId="1652560711">
    <w:abstractNumId w:val="41"/>
  </w:num>
  <w:num w:numId="63" w16cid:durableId="1200239238">
    <w:abstractNumId w:val="9"/>
  </w:num>
  <w:num w:numId="64" w16cid:durableId="1893037814">
    <w:abstractNumId w:val="12"/>
  </w:num>
  <w:num w:numId="65" w16cid:durableId="1978099186">
    <w:abstractNumId w:val="28"/>
  </w:num>
  <w:num w:numId="66" w16cid:durableId="494537386">
    <w:abstractNumId w:val="74"/>
  </w:num>
  <w:num w:numId="67" w16cid:durableId="80030676">
    <w:abstractNumId w:val="80"/>
  </w:num>
  <w:num w:numId="68" w16cid:durableId="1332760113">
    <w:abstractNumId w:val="24"/>
  </w:num>
  <w:num w:numId="69" w16cid:durableId="724137323">
    <w:abstractNumId w:val="44"/>
  </w:num>
  <w:num w:numId="70" w16cid:durableId="321549949">
    <w:abstractNumId w:val="66"/>
  </w:num>
  <w:num w:numId="71" w16cid:durableId="183592145">
    <w:abstractNumId w:val="29"/>
  </w:num>
  <w:num w:numId="72" w16cid:durableId="120149605">
    <w:abstractNumId w:val="60"/>
  </w:num>
  <w:num w:numId="73" w16cid:durableId="261574015">
    <w:abstractNumId w:val="40"/>
  </w:num>
  <w:num w:numId="74" w16cid:durableId="990986835">
    <w:abstractNumId w:val="22"/>
  </w:num>
  <w:num w:numId="75" w16cid:durableId="266157970">
    <w:abstractNumId w:val="8"/>
  </w:num>
  <w:num w:numId="76" w16cid:durableId="701134356">
    <w:abstractNumId w:val="46"/>
  </w:num>
  <w:num w:numId="77" w16cid:durableId="265432383">
    <w:abstractNumId w:val="53"/>
  </w:num>
  <w:num w:numId="78" w16cid:durableId="2086603145">
    <w:abstractNumId w:val="62"/>
  </w:num>
  <w:num w:numId="79" w16cid:durableId="1727753638">
    <w:abstractNumId w:val="70"/>
  </w:num>
  <w:num w:numId="80" w16cid:durableId="283775910">
    <w:abstractNumId w:val="35"/>
  </w:num>
  <w:num w:numId="81" w16cid:durableId="1661039593">
    <w:abstractNumId w:val="32"/>
  </w:num>
  <w:num w:numId="82" w16cid:durableId="1829519806">
    <w:abstractNumId w:val="21"/>
  </w:num>
  <w:num w:numId="83" w16cid:durableId="1408726101">
    <w:abstractNumId w:val="10"/>
  </w:num>
  <w:num w:numId="84" w16cid:durableId="1272972339">
    <w:abstractNumId w:val="61"/>
  </w:num>
  <w:numIdMacAtCleanup w:val="7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60"/>
  <w:bordersDoNotSurroundHeader/>
  <w:bordersDoNotSurroundFooter/>
  <w:hideSpellingErrors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3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A13E7"/>
    <w:rsid w:val="00001147"/>
    <w:rsid w:val="00002243"/>
    <w:rsid w:val="00002F87"/>
    <w:rsid w:val="00002FE3"/>
    <w:rsid w:val="0000315D"/>
    <w:rsid w:val="000043D2"/>
    <w:rsid w:val="00004657"/>
    <w:rsid w:val="00004D25"/>
    <w:rsid w:val="00004F61"/>
    <w:rsid w:val="00010839"/>
    <w:rsid w:val="00010908"/>
    <w:rsid w:val="00010B0A"/>
    <w:rsid w:val="00010F02"/>
    <w:rsid w:val="000114CB"/>
    <w:rsid w:val="000151DF"/>
    <w:rsid w:val="00015380"/>
    <w:rsid w:val="00015991"/>
    <w:rsid w:val="00016865"/>
    <w:rsid w:val="00016945"/>
    <w:rsid w:val="000176E2"/>
    <w:rsid w:val="00021225"/>
    <w:rsid w:val="00021F0F"/>
    <w:rsid w:val="000255EE"/>
    <w:rsid w:val="000258B6"/>
    <w:rsid w:val="00025CD4"/>
    <w:rsid w:val="00025E4E"/>
    <w:rsid w:val="000266D6"/>
    <w:rsid w:val="00026712"/>
    <w:rsid w:val="00026FE2"/>
    <w:rsid w:val="00027D64"/>
    <w:rsid w:val="00030506"/>
    <w:rsid w:val="00030C8C"/>
    <w:rsid w:val="00031853"/>
    <w:rsid w:val="00032448"/>
    <w:rsid w:val="00032537"/>
    <w:rsid w:val="00033B7B"/>
    <w:rsid w:val="00034DF7"/>
    <w:rsid w:val="000351AC"/>
    <w:rsid w:val="00035D62"/>
    <w:rsid w:val="000368CA"/>
    <w:rsid w:val="000368E6"/>
    <w:rsid w:val="0003703F"/>
    <w:rsid w:val="00037558"/>
    <w:rsid w:val="00043D1B"/>
    <w:rsid w:val="00045586"/>
    <w:rsid w:val="000464B7"/>
    <w:rsid w:val="00046AB0"/>
    <w:rsid w:val="000472F3"/>
    <w:rsid w:val="00047368"/>
    <w:rsid w:val="00047FC1"/>
    <w:rsid w:val="00050581"/>
    <w:rsid w:val="00052B93"/>
    <w:rsid w:val="00053646"/>
    <w:rsid w:val="00053671"/>
    <w:rsid w:val="00053D6C"/>
    <w:rsid w:val="00053F21"/>
    <w:rsid w:val="000541A9"/>
    <w:rsid w:val="00055012"/>
    <w:rsid w:val="00055CC3"/>
    <w:rsid w:val="00056A90"/>
    <w:rsid w:val="00057A12"/>
    <w:rsid w:val="00057F4A"/>
    <w:rsid w:val="00060E77"/>
    <w:rsid w:val="000617E3"/>
    <w:rsid w:val="00061818"/>
    <w:rsid w:val="0006280C"/>
    <w:rsid w:val="00062B4F"/>
    <w:rsid w:val="000638A5"/>
    <w:rsid w:val="000638BA"/>
    <w:rsid w:val="00063E87"/>
    <w:rsid w:val="00065186"/>
    <w:rsid w:val="00065939"/>
    <w:rsid w:val="00065E00"/>
    <w:rsid w:val="00067855"/>
    <w:rsid w:val="000718A1"/>
    <w:rsid w:val="00072090"/>
    <w:rsid w:val="00072634"/>
    <w:rsid w:val="00073433"/>
    <w:rsid w:val="0007354D"/>
    <w:rsid w:val="0007420D"/>
    <w:rsid w:val="00074E59"/>
    <w:rsid w:val="000771EF"/>
    <w:rsid w:val="00077622"/>
    <w:rsid w:val="00077A6C"/>
    <w:rsid w:val="000818F7"/>
    <w:rsid w:val="00083B06"/>
    <w:rsid w:val="00083E8B"/>
    <w:rsid w:val="00084D7B"/>
    <w:rsid w:val="00086DF2"/>
    <w:rsid w:val="00087C1F"/>
    <w:rsid w:val="00090B9B"/>
    <w:rsid w:val="00091F15"/>
    <w:rsid w:val="000927DA"/>
    <w:rsid w:val="000938E0"/>
    <w:rsid w:val="000948F4"/>
    <w:rsid w:val="00094BBB"/>
    <w:rsid w:val="00095332"/>
    <w:rsid w:val="00096129"/>
    <w:rsid w:val="00097625"/>
    <w:rsid w:val="000A0406"/>
    <w:rsid w:val="000A301F"/>
    <w:rsid w:val="000A4507"/>
    <w:rsid w:val="000A4559"/>
    <w:rsid w:val="000A52ED"/>
    <w:rsid w:val="000A6357"/>
    <w:rsid w:val="000A6F46"/>
    <w:rsid w:val="000A76CB"/>
    <w:rsid w:val="000A790D"/>
    <w:rsid w:val="000B0CB0"/>
    <w:rsid w:val="000B1460"/>
    <w:rsid w:val="000B2412"/>
    <w:rsid w:val="000B2F25"/>
    <w:rsid w:val="000B349A"/>
    <w:rsid w:val="000B4B21"/>
    <w:rsid w:val="000B52BD"/>
    <w:rsid w:val="000B7361"/>
    <w:rsid w:val="000B7B0E"/>
    <w:rsid w:val="000C00BE"/>
    <w:rsid w:val="000C0131"/>
    <w:rsid w:val="000C2992"/>
    <w:rsid w:val="000C2E8D"/>
    <w:rsid w:val="000C5A82"/>
    <w:rsid w:val="000C5EFA"/>
    <w:rsid w:val="000D0D7F"/>
    <w:rsid w:val="000D56E9"/>
    <w:rsid w:val="000D5AE2"/>
    <w:rsid w:val="000D6836"/>
    <w:rsid w:val="000D6D6A"/>
    <w:rsid w:val="000E0706"/>
    <w:rsid w:val="000E1F08"/>
    <w:rsid w:val="000E1F37"/>
    <w:rsid w:val="000E32CA"/>
    <w:rsid w:val="000E4084"/>
    <w:rsid w:val="000E48AF"/>
    <w:rsid w:val="000E69B1"/>
    <w:rsid w:val="000F003B"/>
    <w:rsid w:val="000F1B02"/>
    <w:rsid w:val="000F412A"/>
    <w:rsid w:val="000F5124"/>
    <w:rsid w:val="000F56B6"/>
    <w:rsid w:val="000F58AE"/>
    <w:rsid w:val="00101A5F"/>
    <w:rsid w:val="00101F51"/>
    <w:rsid w:val="00102058"/>
    <w:rsid w:val="001036D6"/>
    <w:rsid w:val="001038EB"/>
    <w:rsid w:val="00103CB3"/>
    <w:rsid w:val="00105F59"/>
    <w:rsid w:val="001065BC"/>
    <w:rsid w:val="00106E85"/>
    <w:rsid w:val="001070B8"/>
    <w:rsid w:val="001118CC"/>
    <w:rsid w:val="0011242E"/>
    <w:rsid w:val="00112B4D"/>
    <w:rsid w:val="001147AE"/>
    <w:rsid w:val="00115FCB"/>
    <w:rsid w:val="001165E8"/>
    <w:rsid w:val="00117810"/>
    <w:rsid w:val="00120CBA"/>
    <w:rsid w:val="00122EE4"/>
    <w:rsid w:val="001233A5"/>
    <w:rsid w:val="001244E8"/>
    <w:rsid w:val="00125185"/>
    <w:rsid w:val="00126A4F"/>
    <w:rsid w:val="00127921"/>
    <w:rsid w:val="0013029C"/>
    <w:rsid w:val="00130FDD"/>
    <w:rsid w:val="00133ADB"/>
    <w:rsid w:val="00133DCC"/>
    <w:rsid w:val="00134ADF"/>
    <w:rsid w:val="00134D89"/>
    <w:rsid w:val="00134FA3"/>
    <w:rsid w:val="00136254"/>
    <w:rsid w:val="001375E4"/>
    <w:rsid w:val="001408ED"/>
    <w:rsid w:val="00141160"/>
    <w:rsid w:val="00141757"/>
    <w:rsid w:val="00141E5F"/>
    <w:rsid w:val="0014261E"/>
    <w:rsid w:val="00144085"/>
    <w:rsid w:val="001452B0"/>
    <w:rsid w:val="001459A8"/>
    <w:rsid w:val="00145AE2"/>
    <w:rsid w:val="00146687"/>
    <w:rsid w:val="00147277"/>
    <w:rsid w:val="0015046B"/>
    <w:rsid w:val="00150BB1"/>
    <w:rsid w:val="001519EB"/>
    <w:rsid w:val="00151FBB"/>
    <w:rsid w:val="00152333"/>
    <w:rsid w:val="00152937"/>
    <w:rsid w:val="00153667"/>
    <w:rsid w:val="001538A1"/>
    <w:rsid w:val="0015484D"/>
    <w:rsid w:val="00154EEC"/>
    <w:rsid w:val="00155561"/>
    <w:rsid w:val="00155D51"/>
    <w:rsid w:val="0015780F"/>
    <w:rsid w:val="001611ED"/>
    <w:rsid w:val="00162DED"/>
    <w:rsid w:val="00164171"/>
    <w:rsid w:val="0016651C"/>
    <w:rsid w:val="00170509"/>
    <w:rsid w:val="00170589"/>
    <w:rsid w:val="00171179"/>
    <w:rsid w:val="00171832"/>
    <w:rsid w:val="00173861"/>
    <w:rsid w:val="001739A9"/>
    <w:rsid w:val="00174237"/>
    <w:rsid w:val="00176CFA"/>
    <w:rsid w:val="00177036"/>
    <w:rsid w:val="00177645"/>
    <w:rsid w:val="0018029C"/>
    <w:rsid w:val="00180C0B"/>
    <w:rsid w:val="001812B8"/>
    <w:rsid w:val="00181842"/>
    <w:rsid w:val="0018204A"/>
    <w:rsid w:val="001823A6"/>
    <w:rsid w:val="00182F7E"/>
    <w:rsid w:val="00183C00"/>
    <w:rsid w:val="0018433A"/>
    <w:rsid w:val="001843F4"/>
    <w:rsid w:val="001848C8"/>
    <w:rsid w:val="001848EE"/>
    <w:rsid w:val="00184C20"/>
    <w:rsid w:val="00184FF0"/>
    <w:rsid w:val="00185F0B"/>
    <w:rsid w:val="00186BE0"/>
    <w:rsid w:val="00190AD5"/>
    <w:rsid w:val="00190CE8"/>
    <w:rsid w:val="00192ECA"/>
    <w:rsid w:val="00192F15"/>
    <w:rsid w:val="00193020"/>
    <w:rsid w:val="0019463E"/>
    <w:rsid w:val="00194B7A"/>
    <w:rsid w:val="001964DC"/>
    <w:rsid w:val="00196C35"/>
    <w:rsid w:val="001974B7"/>
    <w:rsid w:val="001979E2"/>
    <w:rsid w:val="001A01B6"/>
    <w:rsid w:val="001A0E25"/>
    <w:rsid w:val="001A1675"/>
    <w:rsid w:val="001A27BE"/>
    <w:rsid w:val="001A593A"/>
    <w:rsid w:val="001A6182"/>
    <w:rsid w:val="001A64F4"/>
    <w:rsid w:val="001A6E41"/>
    <w:rsid w:val="001A7144"/>
    <w:rsid w:val="001A7E08"/>
    <w:rsid w:val="001A7EB9"/>
    <w:rsid w:val="001B08B7"/>
    <w:rsid w:val="001B1C1C"/>
    <w:rsid w:val="001B20BA"/>
    <w:rsid w:val="001B2C49"/>
    <w:rsid w:val="001B2C5F"/>
    <w:rsid w:val="001B2CFC"/>
    <w:rsid w:val="001B3168"/>
    <w:rsid w:val="001B4461"/>
    <w:rsid w:val="001B55D3"/>
    <w:rsid w:val="001B56A6"/>
    <w:rsid w:val="001B6AC0"/>
    <w:rsid w:val="001B6B31"/>
    <w:rsid w:val="001B7D0F"/>
    <w:rsid w:val="001C009B"/>
    <w:rsid w:val="001C0111"/>
    <w:rsid w:val="001C09FE"/>
    <w:rsid w:val="001C0BA1"/>
    <w:rsid w:val="001C0CC0"/>
    <w:rsid w:val="001C1121"/>
    <w:rsid w:val="001C1469"/>
    <w:rsid w:val="001C43B0"/>
    <w:rsid w:val="001C43D6"/>
    <w:rsid w:val="001C460C"/>
    <w:rsid w:val="001C47DE"/>
    <w:rsid w:val="001C4CCA"/>
    <w:rsid w:val="001C5202"/>
    <w:rsid w:val="001C53BB"/>
    <w:rsid w:val="001D0479"/>
    <w:rsid w:val="001D052C"/>
    <w:rsid w:val="001D1D82"/>
    <w:rsid w:val="001D24D1"/>
    <w:rsid w:val="001D4579"/>
    <w:rsid w:val="001D4FD1"/>
    <w:rsid w:val="001D5134"/>
    <w:rsid w:val="001D5D98"/>
    <w:rsid w:val="001D6D1A"/>
    <w:rsid w:val="001D7491"/>
    <w:rsid w:val="001D78CF"/>
    <w:rsid w:val="001E1AB1"/>
    <w:rsid w:val="001E1CE4"/>
    <w:rsid w:val="001E2770"/>
    <w:rsid w:val="001E33E0"/>
    <w:rsid w:val="001E5DAE"/>
    <w:rsid w:val="001E6297"/>
    <w:rsid w:val="001E64B9"/>
    <w:rsid w:val="001E7A80"/>
    <w:rsid w:val="001F075E"/>
    <w:rsid w:val="001F39A8"/>
    <w:rsid w:val="001F509C"/>
    <w:rsid w:val="001F70A9"/>
    <w:rsid w:val="001F7472"/>
    <w:rsid w:val="00201498"/>
    <w:rsid w:val="002018B4"/>
    <w:rsid w:val="0020235C"/>
    <w:rsid w:val="00204837"/>
    <w:rsid w:val="00204CA8"/>
    <w:rsid w:val="002056E4"/>
    <w:rsid w:val="00205A7C"/>
    <w:rsid w:val="00206516"/>
    <w:rsid w:val="00207469"/>
    <w:rsid w:val="00207586"/>
    <w:rsid w:val="002113EC"/>
    <w:rsid w:val="0021427A"/>
    <w:rsid w:val="0021499A"/>
    <w:rsid w:val="002149B8"/>
    <w:rsid w:val="00216E68"/>
    <w:rsid w:val="002174FE"/>
    <w:rsid w:val="0022072D"/>
    <w:rsid w:val="002224B5"/>
    <w:rsid w:val="002224BD"/>
    <w:rsid w:val="00222876"/>
    <w:rsid w:val="00222C5A"/>
    <w:rsid w:val="00222E97"/>
    <w:rsid w:val="002238C4"/>
    <w:rsid w:val="002253AD"/>
    <w:rsid w:val="0022576B"/>
    <w:rsid w:val="00225C05"/>
    <w:rsid w:val="0022675A"/>
    <w:rsid w:val="00226AEE"/>
    <w:rsid w:val="002278B6"/>
    <w:rsid w:val="002303FC"/>
    <w:rsid w:val="0023088D"/>
    <w:rsid w:val="00231434"/>
    <w:rsid w:val="0023225C"/>
    <w:rsid w:val="0023352A"/>
    <w:rsid w:val="002343E5"/>
    <w:rsid w:val="002344C9"/>
    <w:rsid w:val="00234966"/>
    <w:rsid w:val="00234F85"/>
    <w:rsid w:val="00235797"/>
    <w:rsid w:val="00236FF6"/>
    <w:rsid w:val="002378CE"/>
    <w:rsid w:val="002405A0"/>
    <w:rsid w:val="00240797"/>
    <w:rsid w:val="00241082"/>
    <w:rsid w:val="002412EE"/>
    <w:rsid w:val="002428E1"/>
    <w:rsid w:val="00243992"/>
    <w:rsid w:val="00243B2F"/>
    <w:rsid w:val="00244ACF"/>
    <w:rsid w:val="00245DD6"/>
    <w:rsid w:val="00245F4B"/>
    <w:rsid w:val="002507A7"/>
    <w:rsid w:val="002529B1"/>
    <w:rsid w:val="00252CA1"/>
    <w:rsid w:val="00252EFF"/>
    <w:rsid w:val="00253783"/>
    <w:rsid w:val="0025379B"/>
    <w:rsid w:val="002544CD"/>
    <w:rsid w:val="002544FD"/>
    <w:rsid w:val="00255089"/>
    <w:rsid w:val="002571B6"/>
    <w:rsid w:val="00257926"/>
    <w:rsid w:val="00260484"/>
    <w:rsid w:val="00263E93"/>
    <w:rsid w:val="002646CD"/>
    <w:rsid w:val="00264C30"/>
    <w:rsid w:val="00264E17"/>
    <w:rsid w:val="002656E8"/>
    <w:rsid w:val="00265A1C"/>
    <w:rsid w:val="0026605F"/>
    <w:rsid w:val="002678FF"/>
    <w:rsid w:val="002701E7"/>
    <w:rsid w:val="002719F9"/>
    <w:rsid w:val="00273CC3"/>
    <w:rsid w:val="002766A8"/>
    <w:rsid w:val="00276955"/>
    <w:rsid w:val="002770AE"/>
    <w:rsid w:val="0028002D"/>
    <w:rsid w:val="002811EC"/>
    <w:rsid w:val="002818BE"/>
    <w:rsid w:val="00281CBF"/>
    <w:rsid w:val="00283C0D"/>
    <w:rsid w:val="00285856"/>
    <w:rsid w:val="002868BF"/>
    <w:rsid w:val="00287138"/>
    <w:rsid w:val="002875E5"/>
    <w:rsid w:val="00287B0D"/>
    <w:rsid w:val="0029171B"/>
    <w:rsid w:val="00291854"/>
    <w:rsid w:val="00291956"/>
    <w:rsid w:val="002919C6"/>
    <w:rsid w:val="00291B0F"/>
    <w:rsid w:val="00291C88"/>
    <w:rsid w:val="00292068"/>
    <w:rsid w:val="00292B70"/>
    <w:rsid w:val="00293A1D"/>
    <w:rsid w:val="0029551B"/>
    <w:rsid w:val="00295A77"/>
    <w:rsid w:val="002964A4"/>
    <w:rsid w:val="00296E0D"/>
    <w:rsid w:val="00297886"/>
    <w:rsid w:val="00297D64"/>
    <w:rsid w:val="002A1432"/>
    <w:rsid w:val="002A36D0"/>
    <w:rsid w:val="002A465A"/>
    <w:rsid w:val="002A487A"/>
    <w:rsid w:val="002A648D"/>
    <w:rsid w:val="002A7B53"/>
    <w:rsid w:val="002B0F33"/>
    <w:rsid w:val="002B110D"/>
    <w:rsid w:val="002B1359"/>
    <w:rsid w:val="002B24AC"/>
    <w:rsid w:val="002B2B36"/>
    <w:rsid w:val="002B3787"/>
    <w:rsid w:val="002B4291"/>
    <w:rsid w:val="002B51A3"/>
    <w:rsid w:val="002B53A6"/>
    <w:rsid w:val="002B599A"/>
    <w:rsid w:val="002B63B8"/>
    <w:rsid w:val="002B658A"/>
    <w:rsid w:val="002B66D3"/>
    <w:rsid w:val="002B75D1"/>
    <w:rsid w:val="002C07E7"/>
    <w:rsid w:val="002C0A59"/>
    <w:rsid w:val="002C1D56"/>
    <w:rsid w:val="002C3686"/>
    <w:rsid w:val="002C3879"/>
    <w:rsid w:val="002C3C2D"/>
    <w:rsid w:val="002C4B9A"/>
    <w:rsid w:val="002C58EE"/>
    <w:rsid w:val="002C72A8"/>
    <w:rsid w:val="002C7B1E"/>
    <w:rsid w:val="002D16B0"/>
    <w:rsid w:val="002D2515"/>
    <w:rsid w:val="002D2859"/>
    <w:rsid w:val="002D2AE6"/>
    <w:rsid w:val="002D6AA7"/>
    <w:rsid w:val="002D7E9A"/>
    <w:rsid w:val="002E0C54"/>
    <w:rsid w:val="002E0F9C"/>
    <w:rsid w:val="002E122E"/>
    <w:rsid w:val="002E1A19"/>
    <w:rsid w:val="002E21DE"/>
    <w:rsid w:val="002E2BC1"/>
    <w:rsid w:val="002E3172"/>
    <w:rsid w:val="002E3B99"/>
    <w:rsid w:val="002E4028"/>
    <w:rsid w:val="002E67C8"/>
    <w:rsid w:val="002E7117"/>
    <w:rsid w:val="002F0FC9"/>
    <w:rsid w:val="002F144D"/>
    <w:rsid w:val="002F17DF"/>
    <w:rsid w:val="002F1DFC"/>
    <w:rsid w:val="002F3E02"/>
    <w:rsid w:val="002F4ADB"/>
    <w:rsid w:val="002F5252"/>
    <w:rsid w:val="002F6BED"/>
    <w:rsid w:val="002F7B31"/>
    <w:rsid w:val="002F7BF4"/>
    <w:rsid w:val="003004B3"/>
    <w:rsid w:val="00300F9D"/>
    <w:rsid w:val="00301062"/>
    <w:rsid w:val="00301359"/>
    <w:rsid w:val="003025EA"/>
    <w:rsid w:val="00302AA9"/>
    <w:rsid w:val="0030318B"/>
    <w:rsid w:val="0030471C"/>
    <w:rsid w:val="00304F1B"/>
    <w:rsid w:val="00304F98"/>
    <w:rsid w:val="00306D2B"/>
    <w:rsid w:val="00310289"/>
    <w:rsid w:val="00311672"/>
    <w:rsid w:val="003116B2"/>
    <w:rsid w:val="00311F40"/>
    <w:rsid w:val="00313B7F"/>
    <w:rsid w:val="00314939"/>
    <w:rsid w:val="00315904"/>
    <w:rsid w:val="0031660E"/>
    <w:rsid w:val="0032026E"/>
    <w:rsid w:val="0032366E"/>
    <w:rsid w:val="00324F6B"/>
    <w:rsid w:val="00325FFD"/>
    <w:rsid w:val="00327005"/>
    <w:rsid w:val="003270D3"/>
    <w:rsid w:val="0032765A"/>
    <w:rsid w:val="00330DA0"/>
    <w:rsid w:val="0033113B"/>
    <w:rsid w:val="003331EC"/>
    <w:rsid w:val="00333878"/>
    <w:rsid w:val="0033414A"/>
    <w:rsid w:val="0033427A"/>
    <w:rsid w:val="00335787"/>
    <w:rsid w:val="00337861"/>
    <w:rsid w:val="00340EA8"/>
    <w:rsid w:val="0034107F"/>
    <w:rsid w:val="00341D0B"/>
    <w:rsid w:val="00341D87"/>
    <w:rsid w:val="00342BD1"/>
    <w:rsid w:val="003431B9"/>
    <w:rsid w:val="00343AAA"/>
    <w:rsid w:val="00344B5C"/>
    <w:rsid w:val="003464E2"/>
    <w:rsid w:val="00346962"/>
    <w:rsid w:val="0035000A"/>
    <w:rsid w:val="00350D65"/>
    <w:rsid w:val="003523EF"/>
    <w:rsid w:val="00353A91"/>
    <w:rsid w:val="003548E1"/>
    <w:rsid w:val="00356D8B"/>
    <w:rsid w:val="003605E1"/>
    <w:rsid w:val="00360EB1"/>
    <w:rsid w:val="0036298D"/>
    <w:rsid w:val="00362C6C"/>
    <w:rsid w:val="00367C83"/>
    <w:rsid w:val="00367EAF"/>
    <w:rsid w:val="00370282"/>
    <w:rsid w:val="00370DD0"/>
    <w:rsid w:val="0037313F"/>
    <w:rsid w:val="003737F7"/>
    <w:rsid w:val="00375AAA"/>
    <w:rsid w:val="003766BD"/>
    <w:rsid w:val="00380319"/>
    <w:rsid w:val="00381300"/>
    <w:rsid w:val="00381834"/>
    <w:rsid w:val="003818DA"/>
    <w:rsid w:val="0038303F"/>
    <w:rsid w:val="003832A2"/>
    <w:rsid w:val="00383ED2"/>
    <w:rsid w:val="0038492A"/>
    <w:rsid w:val="00384BB7"/>
    <w:rsid w:val="00385955"/>
    <w:rsid w:val="00385DF8"/>
    <w:rsid w:val="00386264"/>
    <w:rsid w:val="00386C2D"/>
    <w:rsid w:val="00386D8C"/>
    <w:rsid w:val="00387719"/>
    <w:rsid w:val="00390CB1"/>
    <w:rsid w:val="00391060"/>
    <w:rsid w:val="00391EEC"/>
    <w:rsid w:val="00393CEC"/>
    <w:rsid w:val="003940D3"/>
    <w:rsid w:val="00394791"/>
    <w:rsid w:val="00394830"/>
    <w:rsid w:val="003954E4"/>
    <w:rsid w:val="003956A0"/>
    <w:rsid w:val="003956DC"/>
    <w:rsid w:val="0039600C"/>
    <w:rsid w:val="003971E6"/>
    <w:rsid w:val="003A19D1"/>
    <w:rsid w:val="003A1A5C"/>
    <w:rsid w:val="003A2284"/>
    <w:rsid w:val="003A2CB6"/>
    <w:rsid w:val="003A3D2D"/>
    <w:rsid w:val="003A470B"/>
    <w:rsid w:val="003A6176"/>
    <w:rsid w:val="003A6D3C"/>
    <w:rsid w:val="003A72BE"/>
    <w:rsid w:val="003B004F"/>
    <w:rsid w:val="003B05EC"/>
    <w:rsid w:val="003B087B"/>
    <w:rsid w:val="003B09BC"/>
    <w:rsid w:val="003B2BBE"/>
    <w:rsid w:val="003B2EC6"/>
    <w:rsid w:val="003B40C9"/>
    <w:rsid w:val="003B49E1"/>
    <w:rsid w:val="003B5850"/>
    <w:rsid w:val="003B61CA"/>
    <w:rsid w:val="003B67D9"/>
    <w:rsid w:val="003B72F0"/>
    <w:rsid w:val="003B798D"/>
    <w:rsid w:val="003B7E90"/>
    <w:rsid w:val="003C0A9F"/>
    <w:rsid w:val="003C131B"/>
    <w:rsid w:val="003C3D79"/>
    <w:rsid w:val="003C3DFF"/>
    <w:rsid w:val="003C531A"/>
    <w:rsid w:val="003C564E"/>
    <w:rsid w:val="003C5C05"/>
    <w:rsid w:val="003C6F5A"/>
    <w:rsid w:val="003C720B"/>
    <w:rsid w:val="003C7398"/>
    <w:rsid w:val="003C7F15"/>
    <w:rsid w:val="003D09A1"/>
    <w:rsid w:val="003D2686"/>
    <w:rsid w:val="003D2D8F"/>
    <w:rsid w:val="003D45C1"/>
    <w:rsid w:val="003D58C3"/>
    <w:rsid w:val="003D75FF"/>
    <w:rsid w:val="003D78E6"/>
    <w:rsid w:val="003E121A"/>
    <w:rsid w:val="003E1992"/>
    <w:rsid w:val="003E1BC5"/>
    <w:rsid w:val="003E2117"/>
    <w:rsid w:val="003E383C"/>
    <w:rsid w:val="003E40F2"/>
    <w:rsid w:val="003E4B8C"/>
    <w:rsid w:val="003E5000"/>
    <w:rsid w:val="003E5845"/>
    <w:rsid w:val="003E653A"/>
    <w:rsid w:val="003E6910"/>
    <w:rsid w:val="003E705A"/>
    <w:rsid w:val="003F04C4"/>
    <w:rsid w:val="003F0F14"/>
    <w:rsid w:val="003F46DF"/>
    <w:rsid w:val="003F7F28"/>
    <w:rsid w:val="004008F6"/>
    <w:rsid w:val="00400A5F"/>
    <w:rsid w:val="004010E1"/>
    <w:rsid w:val="00401282"/>
    <w:rsid w:val="00401C6F"/>
    <w:rsid w:val="004025A1"/>
    <w:rsid w:val="00402DDE"/>
    <w:rsid w:val="004035E8"/>
    <w:rsid w:val="00403975"/>
    <w:rsid w:val="004054B1"/>
    <w:rsid w:val="004076A0"/>
    <w:rsid w:val="00410EE4"/>
    <w:rsid w:val="0041221E"/>
    <w:rsid w:val="00413B94"/>
    <w:rsid w:val="004150B6"/>
    <w:rsid w:val="004150D1"/>
    <w:rsid w:val="004155E9"/>
    <w:rsid w:val="0041650D"/>
    <w:rsid w:val="0042148C"/>
    <w:rsid w:val="00422C9D"/>
    <w:rsid w:val="00424914"/>
    <w:rsid w:val="004258A5"/>
    <w:rsid w:val="00425B17"/>
    <w:rsid w:val="00425DB5"/>
    <w:rsid w:val="00425ECD"/>
    <w:rsid w:val="00426321"/>
    <w:rsid w:val="004265E4"/>
    <w:rsid w:val="004268AA"/>
    <w:rsid w:val="004269FA"/>
    <w:rsid w:val="00427D19"/>
    <w:rsid w:val="0043063D"/>
    <w:rsid w:val="00432114"/>
    <w:rsid w:val="0043257C"/>
    <w:rsid w:val="004328A7"/>
    <w:rsid w:val="00433007"/>
    <w:rsid w:val="00434DFD"/>
    <w:rsid w:val="00435EC3"/>
    <w:rsid w:val="00436553"/>
    <w:rsid w:val="004366B3"/>
    <w:rsid w:val="004366FD"/>
    <w:rsid w:val="00436856"/>
    <w:rsid w:val="00436AC5"/>
    <w:rsid w:val="00436D49"/>
    <w:rsid w:val="00442021"/>
    <w:rsid w:val="00442B4A"/>
    <w:rsid w:val="0044390E"/>
    <w:rsid w:val="00450A27"/>
    <w:rsid w:val="0045588D"/>
    <w:rsid w:val="004565B4"/>
    <w:rsid w:val="00462889"/>
    <w:rsid w:val="00462E27"/>
    <w:rsid w:val="0046306E"/>
    <w:rsid w:val="00464BC8"/>
    <w:rsid w:val="00464EBD"/>
    <w:rsid w:val="004659C6"/>
    <w:rsid w:val="00470D6C"/>
    <w:rsid w:val="00472D65"/>
    <w:rsid w:val="0047407F"/>
    <w:rsid w:val="00474DDB"/>
    <w:rsid w:val="004752C0"/>
    <w:rsid w:val="004752E1"/>
    <w:rsid w:val="00477893"/>
    <w:rsid w:val="00480033"/>
    <w:rsid w:val="00480575"/>
    <w:rsid w:val="00481B74"/>
    <w:rsid w:val="00483743"/>
    <w:rsid w:val="004837CC"/>
    <w:rsid w:val="004837DA"/>
    <w:rsid w:val="004841C3"/>
    <w:rsid w:val="004844C1"/>
    <w:rsid w:val="004847BC"/>
    <w:rsid w:val="00485A23"/>
    <w:rsid w:val="004865FE"/>
    <w:rsid w:val="0049026F"/>
    <w:rsid w:val="0049312C"/>
    <w:rsid w:val="00493A9A"/>
    <w:rsid w:val="00495428"/>
    <w:rsid w:val="004959D1"/>
    <w:rsid w:val="004961A4"/>
    <w:rsid w:val="004A181D"/>
    <w:rsid w:val="004A4225"/>
    <w:rsid w:val="004A4684"/>
    <w:rsid w:val="004A6637"/>
    <w:rsid w:val="004A6740"/>
    <w:rsid w:val="004B09C6"/>
    <w:rsid w:val="004B0B0E"/>
    <w:rsid w:val="004B1998"/>
    <w:rsid w:val="004B2C84"/>
    <w:rsid w:val="004B3F07"/>
    <w:rsid w:val="004B4AA4"/>
    <w:rsid w:val="004B5B20"/>
    <w:rsid w:val="004B5BE4"/>
    <w:rsid w:val="004B5DEC"/>
    <w:rsid w:val="004B6C47"/>
    <w:rsid w:val="004C03A3"/>
    <w:rsid w:val="004C1708"/>
    <w:rsid w:val="004C2959"/>
    <w:rsid w:val="004C3852"/>
    <w:rsid w:val="004C39BF"/>
    <w:rsid w:val="004C40CC"/>
    <w:rsid w:val="004C519B"/>
    <w:rsid w:val="004D0774"/>
    <w:rsid w:val="004D0DEE"/>
    <w:rsid w:val="004D206B"/>
    <w:rsid w:val="004D49C3"/>
    <w:rsid w:val="004D4B2C"/>
    <w:rsid w:val="004D4E9C"/>
    <w:rsid w:val="004D502D"/>
    <w:rsid w:val="004D5969"/>
    <w:rsid w:val="004D7509"/>
    <w:rsid w:val="004D7719"/>
    <w:rsid w:val="004E063B"/>
    <w:rsid w:val="004E0E3E"/>
    <w:rsid w:val="004E1E5D"/>
    <w:rsid w:val="004E1E61"/>
    <w:rsid w:val="004E1FAE"/>
    <w:rsid w:val="004E28C2"/>
    <w:rsid w:val="004E2BE0"/>
    <w:rsid w:val="004E427E"/>
    <w:rsid w:val="004E6F9B"/>
    <w:rsid w:val="004F07F3"/>
    <w:rsid w:val="004F1200"/>
    <w:rsid w:val="004F2E4C"/>
    <w:rsid w:val="004F31A3"/>
    <w:rsid w:val="004F3620"/>
    <w:rsid w:val="004F4552"/>
    <w:rsid w:val="004F5BE3"/>
    <w:rsid w:val="004F69B8"/>
    <w:rsid w:val="004F72B1"/>
    <w:rsid w:val="004F7475"/>
    <w:rsid w:val="00501232"/>
    <w:rsid w:val="00501533"/>
    <w:rsid w:val="0050282B"/>
    <w:rsid w:val="00502B29"/>
    <w:rsid w:val="00502BB8"/>
    <w:rsid w:val="00502CF6"/>
    <w:rsid w:val="00503A9D"/>
    <w:rsid w:val="005043BE"/>
    <w:rsid w:val="005046D5"/>
    <w:rsid w:val="00504D0B"/>
    <w:rsid w:val="0050749C"/>
    <w:rsid w:val="005075CF"/>
    <w:rsid w:val="00510F9E"/>
    <w:rsid w:val="00513B1B"/>
    <w:rsid w:val="00514590"/>
    <w:rsid w:val="00514A2A"/>
    <w:rsid w:val="005159C3"/>
    <w:rsid w:val="00515C8E"/>
    <w:rsid w:val="00515D07"/>
    <w:rsid w:val="0051765E"/>
    <w:rsid w:val="00521BBF"/>
    <w:rsid w:val="00521EFC"/>
    <w:rsid w:val="00522764"/>
    <w:rsid w:val="00522F5A"/>
    <w:rsid w:val="00524197"/>
    <w:rsid w:val="0052519A"/>
    <w:rsid w:val="00526D99"/>
    <w:rsid w:val="0053086E"/>
    <w:rsid w:val="00530E26"/>
    <w:rsid w:val="0053130F"/>
    <w:rsid w:val="00531BD1"/>
    <w:rsid w:val="005330E2"/>
    <w:rsid w:val="00533F58"/>
    <w:rsid w:val="00535AEA"/>
    <w:rsid w:val="00535F45"/>
    <w:rsid w:val="00536DCD"/>
    <w:rsid w:val="0053722C"/>
    <w:rsid w:val="0054041A"/>
    <w:rsid w:val="005411FD"/>
    <w:rsid w:val="00541EE8"/>
    <w:rsid w:val="00542389"/>
    <w:rsid w:val="00543A62"/>
    <w:rsid w:val="005442AD"/>
    <w:rsid w:val="005445D6"/>
    <w:rsid w:val="00544813"/>
    <w:rsid w:val="00546184"/>
    <w:rsid w:val="00547CC2"/>
    <w:rsid w:val="00551347"/>
    <w:rsid w:val="005527E8"/>
    <w:rsid w:val="005534A5"/>
    <w:rsid w:val="00553793"/>
    <w:rsid w:val="00553A3C"/>
    <w:rsid w:val="00554425"/>
    <w:rsid w:val="00554641"/>
    <w:rsid w:val="00556CBF"/>
    <w:rsid w:val="00557346"/>
    <w:rsid w:val="00560868"/>
    <w:rsid w:val="00562134"/>
    <w:rsid w:val="00562E58"/>
    <w:rsid w:val="005635BD"/>
    <w:rsid w:val="00563CE2"/>
    <w:rsid w:val="0056460A"/>
    <w:rsid w:val="00564D95"/>
    <w:rsid w:val="00565EF2"/>
    <w:rsid w:val="00566118"/>
    <w:rsid w:val="00566E76"/>
    <w:rsid w:val="00570391"/>
    <w:rsid w:val="00571736"/>
    <w:rsid w:val="00571B45"/>
    <w:rsid w:val="00572640"/>
    <w:rsid w:val="00574995"/>
    <w:rsid w:val="00575EE6"/>
    <w:rsid w:val="005767D5"/>
    <w:rsid w:val="00576D15"/>
    <w:rsid w:val="00576D1D"/>
    <w:rsid w:val="00580ABE"/>
    <w:rsid w:val="00581C53"/>
    <w:rsid w:val="00582828"/>
    <w:rsid w:val="00582A96"/>
    <w:rsid w:val="00582E22"/>
    <w:rsid w:val="00583863"/>
    <w:rsid w:val="0058571A"/>
    <w:rsid w:val="0058644F"/>
    <w:rsid w:val="00587D5C"/>
    <w:rsid w:val="00587D90"/>
    <w:rsid w:val="00587E51"/>
    <w:rsid w:val="005900C0"/>
    <w:rsid w:val="00591368"/>
    <w:rsid w:val="00594157"/>
    <w:rsid w:val="005949D0"/>
    <w:rsid w:val="005963AB"/>
    <w:rsid w:val="00597989"/>
    <w:rsid w:val="005A06B5"/>
    <w:rsid w:val="005A0EC8"/>
    <w:rsid w:val="005A1A19"/>
    <w:rsid w:val="005A1F9F"/>
    <w:rsid w:val="005A2AF3"/>
    <w:rsid w:val="005A3176"/>
    <w:rsid w:val="005A46EB"/>
    <w:rsid w:val="005A597A"/>
    <w:rsid w:val="005A7E4B"/>
    <w:rsid w:val="005B100B"/>
    <w:rsid w:val="005B1572"/>
    <w:rsid w:val="005B29FC"/>
    <w:rsid w:val="005B33C9"/>
    <w:rsid w:val="005B475C"/>
    <w:rsid w:val="005B4E9E"/>
    <w:rsid w:val="005B63B9"/>
    <w:rsid w:val="005B6C3A"/>
    <w:rsid w:val="005C0CE1"/>
    <w:rsid w:val="005C112F"/>
    <w:rsid w:val="005C12DF"/>
    <w:rsid w:val="005C1685"/>
    <w:rsid w:val="005C2CA6"/>
    <w:rsid w:val="005C38FA"/>
    <w:rsid w:val="005C3E5B"/>
    <w:rsid w:val="005C49BF"/>
    <w:rsid w:val="005C67C5"/>
    <w:rsid w:val="005D0272"/>
    <w:rsid w:val="005D0D0D"/>
    <w:rsid w:val="005D16C1"/>
    <w:rsid w:val="005D1776"/>
    <w:rsid w:val="005D27A6"/>
    <w:rsid w:val="005D304A"/>
    <w:rsid w:val="005D33C9"/>
    <w:rsid w:val="005D57C9"/>
    <w:rsid w:val="005D5ECF"/>
    <w:rsid w:val="005D5FD7"/>
    <w:rsid w:val="005D69B6"/>
    <w:rsid w:val="005D6B10"/>
    <w:rsid w:val="005D6D54"/>
    <w:rsid w:val="005D77B6"/>
    <w:rsid w:val="005E068A"/>
    <w:rsid w:val="005E22B5"/>
    <w:rsid w:val="005E2673"/>
    <w:rsid w:val="005E31BA"/>
    <w:rsid w:val="005E3BC4"/>
    <w:rsid w:val="005E4372"/>
    <w:rsid w:val="005E5595"/>
    <w:rsid w:val="005E5E16"/>
    <w:rsid w:val="005E7171"/>
    <w:rsid w:val="005E785F"/>
    <w:rsid w:val="005F0435"/>
    <w:rsid w:val="005F3151"/>
    <w:rsid w:val="005F3497"/>
    <w:rsid w:val="005F3B5E"/>
    <w:rsid w:val="005F4ECD"/>
    <w:rsid w:val="005F5CC2"/>
    <w:rsid w:val="005F6860"/>
    <w:rsid w:val="005F6AF2"/>
    <w:rsid w:val="0060005B"/>
    <w:rsid w:val="00600B6B"/>
    <w:rsid w:val="00600ECB"/>
    <w:rsid w:val="0060175B"/>
    <w:rsid w:val="006017B6"/>
    <w:rsid w:val="00601F4E"/>
    <w:rsid w:val="00602500"/>
    <w:rsid w:val="006039C5"/>
    <w:rsid w:val="00603BCC"/>
    <w:rsid w:val="00604262"/>
    <w:rsid w:val="006045C4"/>
    <w:rsid w:val="00606012"/>
    <w:rsid w:val="00607CA3"/>
    <w:rsid w:val="006100A5"/>
    <w:rsid w:val="006109BA"/>
    <w:rsid w:val="00611A2E"/>
    <w:rsid w:val="00612286"/>
    <w:rsid w:val="00612421"/>
    <w:rsid w:val="00614CBE"/>
    <w:rsid w:val="00614CF1"/>
    <w:rsid w:val="00614D42"/>
    <w:rsid w:val="00614ECB"/>
    <w:rsid w:val="00615FF5"/>
    <w:rsid w:val="00616341"/>
    <w:rsid w:val="0061674F"/>
    <w:rsid w:val="006169E4"/>
    <w:rsid w:val="0061707F"/>
    <w:rsid w:val="00617283"/>
    <w:rsid w:val="00620090"/>
    <w:rsid w:val="006211A7"/>
    <w:rsid w:val="006212D4"/>
    <w:rsid w:val="00621AD3"/>
    <w:rsid w:val="006235C3"/>
    <w:rsid w:val="00623F9A"/>
    <w:rsid w:val="00624EBA"/>
    <w:rsid w:val="00625115"/>
    <w:rsid w:val="00625486"/>
    <w:rsid w:val="0062565D"/>
    <w:rsid w:val="00626C85"/>
    <w:rsid w:val="00626F58"/>
    <w:rsid w:val="00627E60"/>
    <w:rsid w:val="00632663"/>
    <w:rsid w:val="00632C0D"/>
    <w:rsid w:val="00633C05"/>
    <w:rsid w:val="006340F3"/>
    <w:rsid w:val="00634311"/>
    <w:rsid w:val="00635F41"/>
    <w:rsid w:val="006365F6"/>
    <w:rsid w:val="006366FE"/>
    <w:rsid w:val="00640387"/>
    <w:rsid w:val="00641718"/>
    <w:rsid w:val="00642A58"/>
    <w:rsid w:val="0064309F"/>
    <w:rsid w:val="0064325C"/>
    <w:rsid w:val="006438AA"/>
    <w:rsid w:val="00645761"/>
    <w:rsid w:val="00646E4A"/>
    <w:rsid w:val="00652320"/>
    <w:rsid w:val="0065327F"/>
    <w:rsid w:val="00653EF1"/>
    <w:rsid w:val="00654538"/>
    <w:rsid w:val="00654CC0"/>
    <w:rsid w:val="00657837"/>
    <w:rsid w:val="006605CE"/>
    <w:rsid w:val="00661BD1"/>
    <w:rsid w:val="0066201B"/>
    <w:rsid w:val="0066262E"/>
    <w:rsid w:val="00665507"/>
    <w:rsid w:val="00665811"/>
    <w:rsid w:val="00665C64"/>
    <w:rsid w:val="0066672C"/>
    <w:rsid w:val="006668EB"/>
    <w:rsid w:val="006728E1"/>
    <w:rsid w:val="00672CF8"/>
    <w:rsid w:val="006732D2"/>
    <w:rsid w:val="00673D39"/>
    <w:rsid w:val="00673E94"/>
    <w:rsid w:val="00674436"/>
    <w:rsid w:val="00674C5C"/>
    <w:rsid w:val="006750AF"/>
    <w:rsid w:val="00675780"/>
    <w:rsid w:val="00675802"/>
    <w:rsid w:val="00675C65"/>
    <w:rsid w:val="00676438"/>
    <w:rsid w:val="006767FC"/>
    <w:rsid w:val="0067700D"/>
    <w:rsid w:val="00677483"/>
    <w:rsid w:val="006809D6"/>
    <w:rsid w:val="00681D5E"/>
    <w:rsid w:val="00681DF4"/>
    <w:rsid w:val="006825CA"/>
    <w:rsid w:val="00685B8D"/>
    <w:rsid w:val="00685E1B"/>
    <w:rsid w:val="00686111"/>
    <w:rsid w:val="00686124"/>
    <w:rsid w:val="00686321"/>
    <w:rsid w:val="006867F2"/>
    <w:rsid w:val="00686E56"/>
    <w:rsid w:val="00687065"/>
    <w:rsid w:val="00687203"/>
    <w:rsid w:val="00687877"/>
    <w:rsid w:val="00690E90"/>
    <w:rsid w:val="006938BE"/>
    <w:rsid w:val="00695360"/>
    <w:rsid w:val="00695A4C"/>
    <w:rsid w:val="00696723"/>
    <w:rsid w:val="006975B0"/>
    <w:rsid w:val="0069772A"/>
    <w:rsid w:val="006A113F"/>
    <w:rsid w:val="006A1AAD"/>
    <w:rsid w:val="006A3BFE"/>
    <w:rsid w:val="006A4DE3"/>
    <w:rsid w:val="006A5238"/>
    <w:rsid w:val="006A6369"/>
    <w:rsid w:val="006B1604"/>
    <w:rsid w:val="006B24A4"/>
    <w:rsid w:val="006B2F73"/>
    <w:rsid w:val="006B4417"/>
    <w:rsid w:val="006B4425"/>
    <w:rsid w:val="006B4D6C"/>
    <w:rsid w:val="006B5297"/>
    <w:rsid w:val="006B52F1"/>
    <w:rsid w:val="006B683D"/>
    <w:rsid w:val="006B7243"/>
    <w:rsid w:val="006C1756"/>
    <w:rsid w:val="006C4197"/>
    <w:rsid w:val="006C4B09"/>
    <w:rsid w:val="006C5237"/>
    <w:rsid w:val="006C73A0"/>
    <w:rsid w:val="006C7554"/>
    <w:rsid w:val="006C7B9A"/>
    <w:rsid w:val="006D0652"/>
    <w:rsid w:val="006D0ABB"/>
    <w:rsid w:val="006D33FA"/>
    <w:rsid w:val="006D3758"/>
    <w:rsid w:val="006D48A5"/>
    <w:rsid w:val="006D549D"/>
    <w:rsid w:val="006D5B02"/>
    <w:rsid w:val="006E0475"/>
    <w:rsid w:val="006E0B9F"/>
    <w:rsid w:val="006E425A"/>
    <w:rsid w:val="006E5053"/>
    <w:rsid w:val="006E6A52"/>
    <w:rsid w:val="006E6CB9"/>
    <w:rsid w:val="006E7E08"/>
    <w:rsid w:val="006F01E3"/>
    <w:rsid w:val="006F0688"/>
    <w:rsid w:val="006F199E"/>
    <w:rsid w:val="006F23F0"/>
    <w:rsid w:val="006F57AE"/>
    <w:rsid w:val="006F60F8"/>
    <w:rsid w:val="006F6472"/>
    <w:rsid w:val="006F763E"/>
    <w:rsid w:val="006F7C24"/>
    <w:rsid w:val="00700E26"/>
    <w:rsid w:val="0070206D"/>
    <w:rsid w:val="007024DF"/>
    <w:rsid w:val="0070396E"/>
    <w:rsid w:val="007039E7"/>
    <w:rsid w:val="007043B6"/>
    <w:rsid w:val="00704FD9"/>
    <w:rsid w:val="00705B9B"/>
    <w:rsid w:val="007061FD"/>
    <w:rsid w:val="00710580"/>
    <w:rsid w:val="00710C20"/>
    <w:rsid w:val="00711945"/>
    <w:rsid w:val="00711EDD"/>
    <w:rsid w:val="00712CB5"/>
    <w:rsid w:val="00712D79"/>
    <w:rsid w:val="00714244"/>
    <w:rsid w:val="007146E0"/>
    <w:rsid w:val="0071490D"/>
    <w:rsid w:val="00714EDE"/>
    <w:rsid w:val="00715FAC"/>
    <w:rsid w:val="0071715E"/>
    <w:rsid w:val="007225CD"/>
    <w:rsid w:val="0072375B"/>
    <w:rsid w:val="00724741"/>
    <w:rsid w:val="00725936"/>
    <w:rsid w:val="00725B1C"/>
    <w:rsid w:val="007265EA"/>
    <w:rsid w:val="00726BF3"/>
    <w:rsid w:val="007270FF"/>
    <w:rsid w:val="00727F0B"/>
    <w:rsid w:val="00730642"/>
    <w:rsid w:val="00730FCA"/>
    <w:rsid w:val="00733E38"/>
    <w:rsid w:val="007342B4"/>
    <w:rsid w:val="00734A43"/>
    <w:rsid w:val="00735662"/>
    <w:rsid w:val="00740849"/>
    <w:rsid w:val="00740CD0"/>
    <w:rsid w:val="007414E4"/>
    <w:rsid w:val="00743877"/>
    <w:rsid w:val="00743EFA"/>
    <w:rsid w:val="00745052"/>
    <w:rsid w:val="00745698"/>
    <w:rsid w:val="00745D93"/>
    <w:rsid w:val="00751508"/>
    <w:rsid w:val="007516C6"/>
    <w:rsid w:val="00751EA2"/>
    <w:rsid w:val="007522FF"/>
    <w:rsid w:val="0075271D"/>
    <w:rsid w:val="0075346C"/>
    <w:rsid w:val="00753DF7"/>
    <w:rsid w:val="007556E4"/>
    <w:rsid w:val="00757508"/>
    <w:rsid w:val="0075766A"/>
    <w:rsid w:val="00760555"/>
    <w:rsid w:val="0076283C"/>
    <w:rsid w:val="007629D3"/>
    <w:rsid w:val="00762D82"/>
    <w:rsid w:val="0076627B"/>
    <w:rsid w:val="0076654C"/>
    <w:rsid w:val="007704EB"/>
    <w:rsid w:val="0077130A"/>
    <w:rsid w:val="0077256D"/>
    <w:rsid w:val="007734E6"/>
    <w:rsid w:val="00773914"/>
    <w:rsid w:val="00773F58"/>
    <w:rsid w:val="00774787"/>
    <w:rsid w:val="0077511B"/>
    <w:rsid w:val="00775E41"/>
    <w:rsid w:val="00776310"/>
    <w:rsid w:val="0077668C"/>
    <w:rsid w:val="00776A7C"/>
    <w:rsid w:val="00777073"/>
    <w:rsid w:val="00777750"/>
    <w:rsid w:val="00781820"/>
    <w:rsid w:val="0078185A"/>
    <w:rsid w:val="00785231"/>
    <w:rsid w:val="007858D8"/>
    <w:rsid w:val="00785A90"/>
    <w:rsid w:val="00786142"/>
    <w:rsid w:val="0078706B"/>
    <w:rsid w:val="00787322"/>
    <w:rsid w:val="00787365"/>
    <w:rsid w:val="00790622"/>
    <w:rsid w:val="00792295"/>
    <w:rsid w:val="00793873"/>
    <w:rsid w:val="00793B51"/>
    <w:rsid w:val="007944F0"/>
    <w:rsid w:val="00796432"/>
    <w:rsid w:val="007A16A2"/>
    <w:rsid w:val="007A27AE"/>
    <w:rsid w:val="007A351C"/>
    <w:rsid w:val="007A3656"/>
    <w:rsid w:val="007A4D9E"/>
    <w:rsid w:val="007A5F49"/>
    <w:rsid w:val="007B0732"/>
    <w:rsid w:val="007B10EB"/>
    <w:rsid w:val="007B1675"/>
    <w:rsid w:val="007B25FC"/>
    <w:rsid w:val="007B2867"/>
    <w:rsid w:val="007B342F"/>
    <w:rsid w:val="007B4A7E"/>
    <w:rsid w:val="007B6C9B"/>
    <w:rsid w:val="007B7036"/>
    <w:rsid w:val="007C06E9"/>
    <w:rsid w:val="007C1ABB"/>
    <w:rsid w:val="007C1BEE"/>
    <w:rsid w:val="007C3CD9"/>
    <w:rsid w:val="007C41B6"/>
    <w:rsid w:val="007C4BF2"/>
    <w:rsid w:val="007D0C44"/>
    <w:rsid w:val="007D1FF7"/>
    <w:rsid w:val="007D39B9"/>
    <w:rsid w:val="007D3D5F"/>
    <w:rsid w:val="007D4886"/>
    <w:rsid w:val="007D63EB"/>
    <w:rsid w:val="007D6FE7"/>
    <w:rsid w:val="007D7075"/>
    <w:rsid w:val="007D70A5"/>
    <w:rsid w:val="007D7B12"/>
    <w:rsid w:val="007E04AC"/>
    <w:rsid w:val="007E38BD"/>
    <w:rsid w:val="007E3984"/>
    <w:rsid w:val="007E4044"/>
    <w:rsid w:val="007E4F47"/>
    <w:rsid w:val="007E4F90"/>
    <w:rsid w:val="007E5985"/>
    <w:rsid w:val="007E7041"/>
    <w:rsid w:val="007E7F7E"/>
    <w:rsid w:val="007F320B"/>
    <w:rsid w:val="007F37D9"/>
    <w:rsid w:val="007F38AC"/>
    <w:rsid w:val="007F3E1C"/>
    <w:rsid w:val="007F4A01"/>
    <w:rsid w:val="007F4AFF"/>
    <w:rsid w:val="007F5AFB"/>
    <w:rsid w:val="007F6B7E"/>
    <w:rsid w:val="007F7C15"/>
    <w:rsid w:val="00801C12"/>
    <w:rsid w:val="008047E4"/>
    <w:rsid w:val="00804BD0"/>
    <w:rsid w:val="00805849"/>
    <w:rsid w:val="008065F4"/>
    <w:rsid w:val="00806766"/>
    <w:rsid w:val="00806889"/>
    <w:rsid w:val="00806D77"/>
    <w:rsid w:val="008075B2"/>
    <w:rsid w:val="00807D6A"/>
    <w:rsid w:val="00807D7F"/>
    <w:rsid w:val="008104A3"/>
    <w:rsid w:val="00810A9F"/>
    <w:rsid w:val="00811B86"/>
    <w:rsid w:val="00812610"/>
    <w:rsid w:val="00812884"/>
    <w:rsid w:val="008138A6"/>
    <w:rsid w:val="00815529"/>
    <w:rsid w:val="008155F5"/>
    <w:rsid w:val="00815866"/>
    <w:rsid w:val="00815895"/>
    <w:rsid w:val="00815F2F"/>
    <w:rsid w:val="00816405"/>
    <w:rsid w:val="00816A52"/>
    <w:rsid w:val="00816A8B"/>
    <w:rsid w:val="00821297"/>
    <w:rsid w:val="00821535"/>
    <w:rsid w:val="008223F1"/>
    <w:rsid w:val="00822C07"/>
    <w:rsid w:val="00822E14"/>
    <w:rsid w:val="0082369A"/>
    <w:rsid w:val="00824DD0"/>
    <w:rsid w:val="00826505"/>
    <w:rsid w:val="00826A61"/>
    <w:rsid w:val="0083032C"/>
    <w:rsid w:val="00830782"/>
    <w:rsid w:val="00830A2F"/>
    <w:rsid w:val="00831752"/>
    <w:rsid w:val="00831B3A"/>
    <w:rsid w:val="00833BF8"/>
    <w:rsid w:val="0083547D"/>
    <w:rsid w:val="00835E71"/>
    <w:rsid w:val="0083662B"/>
    <w:rsid w:val="0084045C"/>
    <w:rsid w:val="00840C70"/>
    <w:rsid w:val="0084263D"/>
    <w:rsid w:val="00845558"/>
    <w:rsid w:val="00845785"/>
    <w:rsid w:val="00850312"/>
    <w:rsid w:val="008506BE"/>
    <w:rsid w:val="00850A74"/>
    <w:rsid w:val="0085121C"/>
    <w:rsid w:val="0085468D"/>
    <w:rsid w:val="00856EEB"/>
    <w:rsid w:val="0086020C"/>
    <w:rsid w:val="00860D89"/>
    <w:rsid w:val="008615C9"/>
    <w:rsid w:val="00861FEF"/>
    <w:rsid w:val="00866398"/>
    <w:rsid w:val="00866729"/>
    <w:rsid w:val="008676E4"/>
    <w:rsid w:val="00867760"/>
    <w:rsid w:val="008701F6"/>
    <w:rsid w:val="00871165"/>
    <w:rsid w:val="00872790"/>
    <w:rsid w:val="00873445"/>
    <w:rsid w:val="00874AF5"/>
    <w:rsid w:val="008767C0"/>
    <w:rsid w:val="008779BA"/>
    <w:rsid w:val="008809C3"/>
    <w:rsid w:val="0088135A"/>
    <w:rsid w:val="008815B3"/>
    <w:rsid w:val="00881A58"/>
    <w:rsid w:val="00881E76"/>
    <w:rsid w:val="00881E99"/>
    <w:rsid w:val="00882DE2"/>
    <w:rsid w:val="008846CC"/>
    <w:rsid w:val="00886453"/>
    <w:rsid w:val="008864D1"/>
    <w:rsid w:val="00886B02"/>
    <w:rsid w:val="0089078D"/>
    <w:rsid w:val="008908F4"/>
    <w:rsid w:val="0089109A"/>
    <w:rsid w:val="00892220"/>
    <w:rsid w:val="00892CAB"/>
    <w:rsid w:val="0089347C"/>
    <w:rsid w:val="00893832"/>
    <w:rsid w:val="00893B15"/>
    <w:rsid w:val="00897099"/>
    <w:rsid w:val="00897710"/>
    <w:rsid w:val="008979AF"/>
    <w:rsid w:val="00897B85"/>
    <w:rsid w:val="008A01AB"/>
    <w:rsid w:val="008A100B"/>
    <w:rsid w:val="008A1843"/>
    <w:rsid w:val="008A5040"/>
    <w:rsid w:val="008A6CB3"/>
    <w:rsid w:val="008B37E6"/>
    <w:rsid w:val="008B498C"/>
    <w:rsid w:val="008B7367"/>
    <w:rsid w:val="008C063C"/>
    <w:rsid w:val="008C0EBB"/>
    <w:rsid w:val="008C0F59"/>
    <w:rsid w:val="008C12EC"/>
    <w:rsid w:val="008C2ACB"/>
    <w:rsid w:val="008C3F2A"/>
    <w:rsid w:val="008C40F6"/>
    <w:rsid w:val="008C447C"/>
    <w:rsid w:val="008C4E56"/>
    <w:rsid w:val="008C4E69"/>
    <w:rsid w:val="008C62D7"/>
    <w:rsid w:val="008C6423"/>
    <w:rsid w:val="008C75EC"/>
    <w:rsid w:val="008C7744"/>
    <w:rsid w:val="008C791D"/>
    <w:rsid w:val="008C7EE2"/>
    <w:rsid w:val="008D2058"/>
    <w:rsid w:val="008D21C5"/>
    <w:rsid w:val="008D2672"/>
    <w:rsid w:val="008D290A"/>
    <w:rsid w:val="008D369B"/>
    <w:rsid w:val="008D4C0B"/>
    <w:rsid w:val="008D4F18"/>
    <w:rsid w:val="008D503A"/>
    <w:rsid w:val="008D6C60"/>
    <w:rsid w:val="008D7711"/>
    <w:rsid w:val="008E00D8"/>
    <w:rsid w:val="008E129D"/>
    <w:rsid w:val="008E1B1B"/>
    <w:rsid w:val="008E31D9"/>
    <w:rsid w:val="008E38FA"/>
    <w:rsid w:val="008E3BF7"/>
    <w:rsid w:val="008E45B4"/>
    <w:rsid w:val="008E54F8"/>
    <w:rsid w:val="008E5BE5"/>
    <w:rsid w:val="008E74A2"/>
    <w:rsid w:val="008E7961"/>
    <w:rsid w:val="008E7FC6"/>
    <w:rsid w:val="008F0262"/>
    <w:rsid w:val="008F05A3"/>
    <w:rsid w:val="008F0BF3"/>
    <w:rsid w:val="008F1F31"/>
    <w:rsid w:val="008F273A"/>
    <w:rsid w:val="008F31E6"/>
    <w:rsid w:val="008F4B25"/>
    <w:rsid w:val="008F6F18"/>
    <w:rsid w:val="008F7DBC"/>
    <w:rsid w:val="009001EE"/>
    <w:rsid w:val="0090109A"/>
    <w:rsid w:val="00901293"/>
    <w:rsid w:val="00904E1F"/>
    <w:rsid w:val="009051E9"/>
    <w:rsid w:val="00905521"/>
    <w:rsid w:val="0090650E"/>
    <w:rsid w:val="0090696D"/>
    <w:rsid w:val="00907FDF"/>
    <w:rsid w:val="009104E0"/>
    <w:rsid w:val="00911A12"/>
    <w:rsid w:val="00911ADD"/>
    <w:rsid w:val="0091272C"/>
    <w:rsid w:val="00913196"/>
    <w:rsid w:val="0091331A"/>
    <w:rsid w:val="009134B3"/>
    <w:rsid w:val="00913DF2"/>
    <w:rsid w:val="009149B8"/>
    <w:rsid w:val="009165ED"/>
    <w:rsid w:val="00921C06"/>
    <w:rsid w:val="0092284B"/>
    <w:rsid w:val="00923628"/>
    <w:rsid w:val="0093068C"/>
    <w:rsid w:val="00930928"/>
    <w:rsid w:val="00932286"/>
    <w:rsid w:val="0093357E"/>
    <w:rsid w:val="009341F2"/>
    <w:rsid w:val="00935ECF"/>
    <w:rsid w:val="00936B40"/>
    <w:rsid w:val="00936C00"/>
    <w:rsid w:val="00936F20"/>
    <w:rsid w:val="009426F5"/>
    <w:rsid w:val="00947223"/>
    <w:rsid w:val="00947C16"/>
    <w:rsid w:val="00950945"/>
    <w:rsid w:val="0095166E"/>
    <w:rsid w:val="009525A2"/>
    <w:rsid w:val="0095421F"/>
    <w:rsid w:val="009544FB"/>
    <w:rsid w:val="0095508D"/>
    <w:rsid w:val="0095626C"/>
    <w:rsid w:val="00956782"/>
    <w:rsid w:val="0095715F"/>
    <w:rsid w:val="00957AC2"/>
    <w:rsid w:val="00957F8E"/>
    <w:rsid w:val="00960F68"/>
    <w:rsid w:val="00960FCC"/>
    <w:rsid w:val="00961CA9"/>
    <w:rsid w:val="00962ACC"/>
    <w:rsid w:val="00962C75"/>
    <w:rsid w:val="009636FA"/>
    <w:rsid w:val="00963887"/>
    <w:rsid w:val="00963C6E"/>
    <w:rsid w:val="009640D5"/>
    <w:rsid w:val="009645DC"/>
    <w:rsid w:val="009651A5"/>
    <w:rsid w:val="00966532"/>
    <w:rsid w:val="00966CA0"/>
    <w:rsid w:val="00967BBA"/>
    <w:rsid w:val="00970D2A"/>
    <w:rsid w:val="00973348"/>
    <w:rsid w:val="00973747"/>
    <w:rsid w:val="0097409C"/>
    <w:rsid w:val="00974446"/>
    <w:rsid w:val="00974ED1"/>
    <w:rsid w:val="009757DD"/>
    <w:rsid w:val="009805B5"/>
    <w:rsid w:val="0098161A"/>
    <w:rsid w:val="00983397"/>
    <w:rsid w:val="00983487"/>
    <w:rsid w:val="0098377A"/>
    <w:rsid w:val="00986632"/>
    <w:rsid w:val="00992267"/>
    <w:rsid w:val="009930FB"/>
    <w:rsid w:val="00995106"/>
    <w:rsid w:val="00995D16"/>
    <w:rsid w:val="00995DFB"/>
    <w:rsid w:val="0099757F"/>
    <w:rsid w:val="00997EE5"/>
    <w:rsid w:val="009A23E6"/>
    <w:rsid w:val="009A24A5"/>
    <w:rsid w:val="009A29A9"/>
    <w:rsid w:val="009A5639"/>
    <w:rsid w:val="009A6050"/>
    <w:rsid w:val="009A7DD5"/>
    <w:rsid w:val="009B0544"/>
    <w:rsid w:val="009B1294"/>
    <w:rsid w:val="009B2BB9"/>
    <w:rsid w:val="009B4306"/>
    <w:rsid w:val="009B4790"/>
    <w:rsid w:val="009B4C9E"/>
    <w:rsid w:val="009B5E2C"/>
    <w:rsid w:val="009B7DB2"/>
    <w:rsid w:val="009C17B7"/>
    <w:rsid w:val="009C17C8"/>
    <w:rsid w:val="009C2ADA"/>
    <w:rsid w:val="009C4AE5"/>
    <w:rsid w:val="009C5BD4"/>
    <w:rsid w:val="009C76E7"/>
    <w:rsid w:val="009D00B3"/>
    <w:rsid w:val="009D0F17"/>
    <w:rsid w:val="009D1945"/>
    <w:rsid w:val="009D2961"/>
    <w:rsid w:val="009D2D2A"/>
    <w:rsid w:val="009D39A5"/>
    <w:rsid w:val="009D5C69"/>
    <w:rsid w:val="009D653B"/>
    <w:rsid w:val="009D6701"/>
    <w:rsid w:val="009D74F2"/>
    <w:rsid w:val="009E014B"/>
    <w:rsid w:val="009E1556"/>
    <w:rsid w:val="009E2097"/>
    <w:rsid w:val="009E2202"/>
    <w:rsid w:val="009E2DB0"/>
    <w:rsid w:val="009E5032"/>
    <w:rsid w:val="009E54F3"/>
    <w:rsid w:val="009E6BC8"/>
    <w:rsid w:val="009F0E44"/>
    <w:rsid w:val="009F33D2"/>
    <w:rsid w:val="009F3A2C"/>
    <w:rsid w:val="009F42A0"/>
    <w:rsid w:val="009F4A64"/>
    <w:rsid w:val="009F4F4A"/>
    <w:rsid w:val="009F758E"/>
    <w:rsid w:val="00A01585"/>
    <w:rsid w:val="00A02CA4"/>
    <w:rsid w:val="00A03300"/>
    <w:rsid w:val="00A03C68"/>
    <w:rsid w:val="00A03D51"/>
    <w:rsid w:val="00A043DD"/>
    <w:rsid w:val="00A05B01"/>
    <w:rsid w:val="00A0691B"/>
    <w:rsid w:val="00A116FB"/>
    <w:rsid w:val="00A179A0"/>
    <w:rsid w:val="00A17E8A"/>
    <w:rsid w:val="00A200C3"/>
    <w:rsid w:val="00A2132D"/>
    <w:rsid w:val="00A23758"/>
    <w:rsid w:val="00A23DDC"/>
    <w:rsid w:val="00A23E25"/>
    <w:rsid w:val="00A24092"/>
    <w:rsid w:val="00A253F5"/>
    <w:rsid w:val="00A26268"/>
    <w:rsid w:val="00A26B28"/>
    <w:rsid w:val="00A31084"/>
    <w:rsid w:val="00A31484"/>
    <w:rsid w:val="00A326E8"/>
    <w:rsid w:val="00A3377E"/>
    <w:rsid w:val="00A34174"/>
    <w:rsid w:val="00A34963"/>
    <w:rsid w:val="00A34A3B"/>
    <w:rsid w:val="00A35140"/>
    <w:rsid w:val="00A36CE0"/>
    <w:rsid w:val="00A36F6A"/>
    <w:rsid w:val="00A37457"/>
    <w:rsid w:val="00A379AB"/>
    <w:rsid w:val="00A40648"/>
    <w:rsid w:val="00A41218"/>
    <w:rsid w:val="00A41817"/>
    <w:rsid w:val="00A42AB3"/>
    <w:rsid w:val="00A456B2"/>
    <w:rsid w:val="00A45B0C"/>
    <w:rsid w:val="00A46239"/>
    <w:rsid w:val="00A463ED"/>
    <w:rsid w:val="00A46C78"/>
    <w:rsid w:val="00A47E90"/>
    <w:rsid w:val="00A5295B"/>
    <w:rsid w:val="00A53611"/>
    <w:rsid w:val="00A547E8"/>
    <w:rsid w:val="00A55938"/>
    <w:rsid w:val="00A55FBA"/>
    <w:rsid w:val="00A5714F"/>
    <w:rsid w:val="00A61494"/>
    <w:rsid w:val="00A63844"/>
    <w:rsid w:val="00A640F0"/>
    <w:rsid w:val="00A6581D"/>
    <w:rsid w:val="00A66A4A"/>
    <w:rsid w:val="00A66A69"/>
    <w:rsid w:val="00A67EAF"/>
    <w:rsid w:val="00A71578"/>
    <w:rsid w:val="00A71EC3"/>
    <w:rsid w:val="00A72641"/>
    <w:rsid w:val="00A72BF2"/>
    <w:rsid w:val="00A7308A"/>
    <w:rsid w:val="00A73C7D"/>
    <w:rsid w:val="00A73E95"/>
    <w:rsid w:val="00A74A5D"/>
    <w:rsid w:val="00A763A1"/>
    <w:rsid w:val="00A77197"/>
    <w:rsid w:val="00A77DEA"/>
    <w:rsid w:val="00A77FCA"/>
    <w:rsid w:val="00A80450"/>
    <w:rsid w:val="00A80BA5"/>
    <w:rsid w:val="00A83C54"/>
    <w:rsid w:val="00A84FA5"/>
    <w:rsid w:val="00A8558A"/>
    <w:rsid w:val="00A85C6F"/>
    <w:rsid w:val="00A86282"/>
    <w:rsid w:val="00A86F97"/>
    <w:rsid w:val="00A878BF"/>
    <w:rsid w:val="00A909B5"/>
    <w:rsid w:val="00A92F13"/>
    <w:rsid w:val="00A93328"/>
    <w:rsid w:val="00A9384D"/>
    <w:rsid w:val="00A93EFD"/>
    <w:rsid w:val="00A93F85"/>
    <w:rsid w:val="00A96734"/>
    <w:rsid w:val="00A97425"/>
    <w:rsid w:val="00A97B49"/>
    <w:rsid w:val="00AA06F5"/>
    <w:rsid w:val="00AA07C4"/>
    <w:rsid w:val="00AA1F60"/>
    <w:rsid w:val="00AA26FB"/>
    <w:rsid w:val="00AA309C"/>
    <w:rsid w:val="00AA4591"/>
    <w:rsid w:val="00AA4D9A"/>
    <w:rsid w:val="00AA4E6D"/>
    <w:rsid w:val="00AA4F76"/>
    <w:rsid w:val="00AA52C2"/>
    <w:rsid w:val="00AA64B2"/>
    <w:rsid w:val="00AA6B50"/>
    <w:rsid w:val="00AA726C"/>
    <w:rsid w:val="00AA75BB"/>
    <w:rsid w:val="00AB050E"/>
    <w:rsid w:val="00AB0AFE"/>
    <w:rsid w:val="00AB0DCF"/>
    <w:rsid w:val="00AB1086"/>
    <w:rsid w:val="00AB2374"/>
    <w:rsid w:val="00AB2873"/>
    <w:rsid w:val="00AB338E"/>
    <w:rsid w:val="00AB5F18"/>
    <w:rsid w:val="00AC1830"/>
    <w:rsid w:val="00AC1B40"/>
    <w:rsid w:val="00AC2C1B"/>
    <w:rsid w:val="00AC3249"/>
    <w:rsid w:val="00AC3754"/>
    <w:rsid w:val="00AC38D3"/>
    <w:rsid w:val="00AC69FF"/>
    <w:rsid w:val="00AC6FB9"/>
    <w:rsid w:val="00AD16B1"/>
    <w:rsid w:val="00AD2C90"/>
    <w:rsid w:val="00AD2F47"/>
    <w:rsid w:val="00AD50B1"/>
    <w:rsid w:val="00AD51CA"/>
    <w:rsid w:val="00AD6A70"/>
    <w:rsid w:val="00AE047E"/>
    <w:rsid w:val="00AE14C6"/>
    <w:rsid w:val="00AE1D9B"/>
    <w:rsid w:val="00AE21D4"/>
    <w:rsid w:val="00AE3712"/>
    <w:rsid w:val="00AE4218"/>
    <w:rsid w:val="00AE5478"/>
    <w:rsid w:val="00AE6B41"/>
    <w:rsid w:val="00AE6EE5"/>
    <w:rsid w:val="00AE7F92"/>
    <w:rsid w:val="00AF0FEA"/>
    <w:rsid w:val="00AF3878"/>
    <w:rsid w:val="00AF3E15"/>
    <w:rsid w:val="00AF3F07"/>
    <w:rsid w:val="00AF626F"/>
    <w:rsid w:val="00AF6318"/>
    <w:rsid w:val="00AF66B7"/>
    <w:rsid w:val="00AF7570"/>
    <w:rsid w:val="00B00644"/>
    <w:rsid w:val="00B01132"/>
    <w:rsid w:val="00B03930"/>
    <w:rsid w:val="00B058E6"/>
    <w:rsid w:val="00B06259"/>
    <w:rsid w:val="00B06965"/>
    <w:rsid w:val="00B06EE8"/>
    <w:rsid w:val="00B07B6D"/>
    <w:rsid w:val="00B11372"/>
    <w:rsid w:val="00B12D5C"/>
    <w:rsid w:val="00B12E3E"/>
    <w:rsid w:val="00B15377"/>
    <w:rsid w:val="00B1653D"/>
    <w:rsid w:val="00B166AB"/>
    <w:rsid w:val="00B17EC7"/>
    <w:rsid w:val="00B2005D"/>
    <w:rsid w:val="00B209A3"/>
    <w:rsid w:val="00B22237"/>
    <w:rsid w:val="00B224DC"/>
    <w:rsid w:val="00B22564"/>
    <w:rsid w:val="00B22A75"/>
    <w:rsid w:val="00B22BC0"/>
    <w:rsid w:val="00B23E01"/>
    <w:rsid w:val="00B24627"/>
    <w:rsid w:val="00B24656"/>
    <w:rsid w:val="00B24BB2"/>
    <w:rsid w:val="00B258C8"/>
    <w:rsid w:val="00B259B9"/>
    <w:rsid w:val="00B30907"/>
    <w:rsid w:val="00B30B73"/>
    <w:rsid w:val="00B31AF4"/>
    <w:rsid w:val="00B3381B"/>
    <w:rsid w:val="00B3408A"/>
    <w:rsid w:val="00B3422B"/>
    <w:rsid w:val="00B34BF2"/>
    <w:rsid w:val="00B34C26"/>
    <w:rsid w:val="00B353F6"/>
    <w:rsid w:val="00B366D0"/>
    <w:rsid w:val="00B3712F"/>
    <w:rsid w:val="00B40E76"/>
    <w:rsid w:val="00B42144"/>
    <w:rsid w:val="00B42187"/>
    <w:rsid w:val="00B430D8"/>
    <w:rsid w:val="00B4401F"/>
    <w:rsid w:val="00B45867"/>
    <w:rsid w:val="00B46BB7"/>
    <w:rsid w:val="00B46DED"/>
    <w:rsid w:val="00B51504"/>
    <w:rsid w:val="00B52293"/>
    <w:rsid w:val="00B5252B"/>
    <w:rsid w:val="00B53791"/>
    <w:rsid w:val="00B54558"/>
    <w:rsid w:val="00B55588"/>
    <w:rsid w:val="00B55598"/>
    <w:rsid w:val="00B56860"/>
    <w:rsid w:val="00B579FB"/>
    <w:rsid w:val="00B60863"/>
    <w:rsid w:val="00B61335"/>
    <w:rsid w:val="00B62D97"/>
    <w:rsid w:val="00B63787"/>
    <w:rsid w:val="00B6543D"/>
    <w:rsid w:val="00B6749B"/>
    <w:rsid w:val="00B7043A"/>
    <w:rsid w:val="00B708D9"/>
    <w:rsid w:val="00B7091C"/>
    <w:rsid w:val="00B70E43"/>
    <w:rsid w:val="00B71820"/>
    <w:rsid w:val="00B7211B"/>
    <w:rsid w:val="00B7243D"/>
    <w:rsid w:val="00B728BA"/>
    <w:rsid w:val="00B728E1"/>
    <w:rsid w:val="00B73F4D"/>
    <w:rsid w:val="00B746A0"/>
    <w:rsid w:val="00B82EE3"/>
    <w:rsid w:val="00B837E7"/>
    <w:rsid w:val="00B84B2E"/>
    <w:rsid w:val="00B91CA4"/>
    <w:rsid w:val="00B92150"/>
    <w:rsid w:val="00B9474F"/>
    <w:rsid w:val="00B948C5"/>
    <w:rsid w:val="00B95182"/>
    <w:rsid w:val="00B95F53"/>
    <w:rsid w:val="00B96F00"/>
    <w:rsid w:val="00B972CB"/>
    <w:rsid w:val="00B97A4D"/>
    <w:rsid w:val="00BA0619"/>
    <w:rsid w:val="00BA1032"/>
    <w:rsid w:val="00BA121B"/>
    <w:rsid w:val="00BA26FD"/>
    <w:rsid w:val="00BA2ECC"/>
    <w:rsid w:val="00BA3252"/>
    <w:rsid w:val="00BA5CB5"/>
    <w:rsid w:val="00BA7906"/>
    <w:rsid w:val="00BB000D"/>
    <w:rsid w:val="00BB33C1"/>
    <w:rsid w:val="00BC118F"/>
    <w:rsid w:val="00BC2CCF"/>
    <w:rsid w:val="00BC356B"/>
    <w:rsid w:val="00BC659B"/>
    <w:rsid w:val="00BD0131"/>
    <w:rsid w:val="00BD073F"/>
    <w:rsid w:val="00BD2E3B"/>
    <w:rsid w:val="00BD48F1"/>
    <w:rsid w:val="00BD4DBC"/>
    <w:rsid w:val="00BD57C9"/>
    <w:rsid w:val="00BD5F2C"/>
    <w:rsid w:val="00BD69F3"/>
    <w:rsid w:val="00BD7488"/>
    <w:rsid w:val="00BD7B4B"/>
    <w:rsid w:val="00BE18B2"/>
    <w:rsid w:val="00BE29D4"/>
    <w:rsid w:val="00BE2B53"/>
    <w:rsid w:val="00BE3270"/>
    <w:rsid w:val="00BE626D"/>
    <w:rsid w:val="00BE6B89"/>
    <w:rsid w:val="00BF1FD9"/>
    <w:rsid w:val="00BF233F"/>
    <w:rsid w:val="00BF4CDB"/>
    <w:rsid w:val="00BF4FA7"/>
    <w:rsid w:val="00BF600F"/>
    <w:rsid w:val="00C00161"/>
    <w:rsid w:val="00C00A07"/>
    <w:rsid w:val="00C03316"/>
    <w:rsid w:val="00C05E7D"/>
    <w:rsid w:val="00C0713B"/>
    <w:rsid w:val="00C10BEF"/>
    <w:rsid w:val="00C11459"/>
    <w:rsid w:val="00C11AE0"/>
    <w:rsid w:val="00C12F12"/>
    <w:rsid w:val="00C1433F"/>
    <w:rsid w:val="00C15678"/>
    <w:rsid w:val="00C1607F"/>
    <w:rsid w:val="00C1704C"/>
    <w:rsid w:val="00C171E3"/>
    <w:rsid w:val="00C21140"/>
    <w:rsid w:val="00C23110"/>
    <w:rsid w:val="00C231DE"/>
    <w:rsid w:val="00C23587"/>
    <w:rsid w:val="00C252C4"/>
    <w:rsid w:val="00C25799"/>
    <w:rsid w:val="00C26161"/>
    <w:rsid w:val="00C3140C"/>
    <w:rsid w:val="00C32A41"/>
    <w:rsid w:val="00C34511"/>
    <w:rsid w:val="00C3561E"/>
    <w:rsid w:val="00C366BC"/>
    <w:rsid w:val="00C376A5"/>
    <w:rsid w:val="00C378FB"/>
    <w:rsid w:val="00C37FEF"/>
    <w:rsid w:val="00C40B1A"/>
    <w:rsid w:val="00C40B5D"/>
    <w:rsid w:val="00C42C4E"/>
    <w:rsid w:val="00C43000"/>
    <w:rsid w:val="00C43E9C"/>
    <w:rsid w:val="00C43F8A"/>
    <w:rsid w:val="00C4484A"/>
    <w:rsid w:val="00C44CFD"/>
    <w:rsid w:val="00C44F7B"/>
    <w:rsid w:val="00C4524F"/>
    <w:rsid w:val="00C4540E"/>
    <w:rsid w:val="00C500A2"/>
    <w:rsid w:val="00C5042A"/>
    <w:rsid w:val="00C51300"/>
    <w:rsid w:val="00C51579"/>
    <w:rsid w:val="00C5160B"/>
    <w:rsid w:val="00C51E11"/>
    <w:rsid w:val="00C52BD2"/>
    <w:rsid w:val="00C54031"/>
    <w:rsid w:val="00C54E13"/>
    <w:rsid w:val="00C558B3"/>
    <w:rsid w:val="00C56899"/>
    <w:rsid w:val="00C56CFF"/>
    <w:rsid w:val="00C56E42"/>
    <w:rsid w:val="00C5718E"/>
    <w:rsid w:val="00C60C55"/>
    <w:rsid w:val="00C620F9"/>
    <w:rsid w:val="00C6246E"/>
    <w:rsid w:val="00C64A5D"/>
    <w:rsid w:val="00C705A9"/>
    <w:rsid w:val="00C70C1B"/>
    <w:rsid w:val="00C70C69"/>
    <w:rsid w:val="00C71137"/>
    <w:rsid w:val="00C7156A"/>
    <w:rsid w:val="00C71F67"/>
    <w:rsid w:val="00C72B04"/>
    <w:rsid w:val="00C740AF"/>
    <w:rsid w:val="00C74E09"/>
    <w:rsid w:val="00C77B00"/>
    <w:rsid w:val="00C81928"/>
    <w:rsid w:val="00C82961"/>
    <w:rsid w:val="00C82DFA"/>
    <w:rsid w:val="00C83431"/>
    <w:rsid w:val="00C842C2"/>
    <w:rsid w:val="00C85C5A"/>
    <w:rsid w:val="00C85CFA"/>
    <w:rsid w:val="00C86534"/>
    <w:rsid w:val="00C867C6"/>
    <w:rsid w:val="00C86EA2"/>
    <w:rsid w:val="00C87B58"/>
    <w:rsid w:val="00C87ECA"/>
    <w:rsid w:val="00C900B6"/>
    <w:rsid w:val="00C90BC2"/>
    <w:rsid w:val="00C92378"/>
    <w:rsid w:val="00C92744"/>
    <w:rsid w:val="00C94D14"/>
    <w:rsid w:val="00C94E37"/>
    <w:rsid w:val="00C9531D"/>
    <w:rsid w:val="00C95E3A"/>
    <w:rsid w:val="00CA05E0"/>
    <w:rsid w:val="00CA0922"/>
    <w:rsid w:val="00CA0C78"/>
    <w:rsid w:val="00CA2FBA"/>
    <w:rsid w:val="00CA3FAE"/>
    <w:rsid w:val="00CA4A26"/>
    <w:rsid w:val="00CA617B"/>
    <w:rsid w:val="00CA6F03"/>
    <w:rsid w:val="00CA7463"/>
    <w:rsid w:val="00CA74C8"/>
    <w:rsid w:val="00CA7518"/>
    <w:rsid w:val="00CB1D13"/>
    <w:rsid w:val="00CB3748"/>
    <w:rsid w:val="00CB3BC4"/>
    <w:rsid w:val="00CB4CBA"/>
    <w:rsid w:val="00CB4E77"/>
    <w:rsid w:val="00CB5168"/>
    <w:rsid w:val="00CB5D40"/>
    <w:rsid w:val="00CC23EE"/>
    <w:rsid w:val="00CC457B"/>
    <w:rsid w:val="00CC500E"/>
    <w:rsid w:val="00CD1636"/>
    <w:rsid w:val="00CD23D5"/>
    <w:rsid w:val="00CD2CED"/>
    <w:rsid w:val="00CD2E2B"/>
    <w:rsid w:val="00CD362E"/>
    <w:rsid w:val="00CD4AA8"/>
    <w:rsid w:val="00CD61DA"/>
    <w:rsid w:val="00CD7A3B"/>
    <w:rsid w:val="00CE054B"/>
    <w:rsid w:val="00CE106E"/>
    <w:rsid w:val="00CE1FC1"/>
    <w:rsid w:val="00CE2067"/>
    <w:rsid w:val="00CE3161"/>
    <w:rsid w:val="00CE3909"/>
    <w:rsid w:val="00CE3CF5"/>
    <w:rsid w:val="00CE43AC"/>
    <w:rsid w:val="00CE5AC0"/>
    <w:rsid w:val="00CF1230"/>
    <w:rsid w:val="00CF301C"/>
    <w:rsid w:val="00CF32B1"/>
    <w:rsid w:val="00CF40E2"/>
    <w:rsid w:val="00CF5480"/>
    <w:rsid w:val="00CF5BB8"/>
    <w:rsid w:val="00CF6DB7"/>
    <w:rsid w:val="00D004B0"/>
    <w:rsid w:val="00D006AB"/>
    <w:rsid w:val="00D00A6E"/>
    <w:rsid w:val="00D00FC9"/>
    <w:rsid w:val="00D0228D"/>
    <w:rsid w:val="00D055B6"/>
    <w:rsid w:val="00D05934"/>
    <w:rsid w:val="00D05AAD"/>
    <w:rsid w:val="00D0678E"/>
    <w:rsid w:val="00D06C09"/>
    <w:rsid w:val="00D07B62"/>
    <w:rsid w:val="00D07BE4"/>
    <w:rsid w:val="00D104F9"/>
    <w:rsid w:val="00D10A75"/>
    <w:rsid w:val="00D1115A"/>
    <w:rsid w:val="00D11A2C"/>
    <w:rsid w:val="00D12EED"/>
    <w:rsid w:val="00D13241"/>
    <w:rsid w:val="00D13DBF"/>
    <w:rsid w:val="00D159D1"/>
    <w:rsid w:val="00D15B2B"/>
    <w:rsid w:val="00D17456"/>
    <w:rsid w:val="00D20159"/>
    <w:rsid w:val="00D20E3B"/>
    <w:rsid w:val="00D21118"/>
    <w:rsid w:val="00D22F88"/>
    <w:rsid w:val="00D23CC8"/>
    <w:rsid w:val="00D25ECB"/>
    <w:rsid w:val="00D332F3"/>
    <w:rsid w:val="00D3475A"/>
    <w:rsid w:val="00D369DD"/>
    <w:rsid w:val="00D40568"/>
    <w:rsid w:val="00D416A0"/>
    <w:rsid w:val="00D41BEB"/>
    <w:rsid w:val="00D42761"/>
    <w:rsid w:val="00D43E7E"/>
    <w:rsid w:val="00D44F95"/>
    <w:rsid w:val="00D450DE"/>
    <w:rsid w:val="00D4710C"/>
    <w:rsid w:val="00D47396"/>
    <w:rsid w:val="00D477EF"/>
    <w:rsid w:val="00D47F6B"/>
    <w:rsid w:val="00D5557D"/>
    <w:rsid w:val="00D5627A"/>
    <w:rsid w:val="00D570E6"/>
    <w:rsid w:val="00D60402"/>
    <w:rsid w:val="00D60887"/>
    <w:rsid w:val="00D61179"/>
    <w:rsid w:val="00D61333"/>
    <w:rsid w:val="00D61775"/>
    <w:rsid w:val="00D617D2"/>
    <w:rsid w:val="00D61E7A"/>
    <w:rsid w:val="00D62677"/>
    <w:rsid w:val="00D62AA1"/>
    <w:rsid w:val="00D63CDB"/>
    <w:rsid w:val="00D63E02"/>
    <w:rsid w:val="00D6411A"/>
    <w:rsid w:val="00D64DCB"/>
    <w:rsid w:val="00D66437"/>
    <w:rsid w:val="00D72A09"/>
    <w:rsid w:val="00D74A2C"/>
    <w:rsid w:val="00D74B1B"/>
    <w:rsid w:val="00D7533A"/>
    <w:rsid w:val="00D80720"/>
    <w:rsid w:val="00D80989"/>
    <w:rsid w:val="00D80D6C"/>
    <w:rsid w:val="00D82CE1"/>
    <w:rsid w:val="00D84797"/>
    <w:rsid w:val="00D84924"/>
    <w:rsid w:val="00D87C07"/>
    <w:rsid w:val="00D90A78"/>
    <w:rsid w:val="00D927FF"/>
    <w:rsid w:val="00D92A09"/>
    <w:rsid w:val="00D92AFA"/>
    <w:rsid w:val="00D949C4"/>
    <w:rsid w:val="00D958E4"/>
    <w:rsid w:val="00D96398"/>
    <w:rsid w:val="00D9651E"/>
    <w:rsid w:val="00D96F0E"/>
    <w:rsid w:val="00DA02D0"/>
    <w:rsid w:val="00DA08D6"/>
    <w:rsid w:val="00DA13E7"/>
    <w:rsid w:val="00DA3B77"/>
    <w:rsid w:val="00DA3BB1"/>
    <w:rsid w:val="00DA3BD8"/>
    <w:rsid w:val="00DA457D"/>
    <w:rsid w:val="00DA5227"/>
    <w:rsid w:val="00DA5D52"/>
    <w:rsid w:val="00DA755B"/>
    <w:rsid w:val="00DA77B7"/>
    <w:rsid w:val="00DB134F"/>
    <w:rsid w:val="00DB352F"/>
    <w:rsid w:val="00DB408F"/>
    <w:rsid w:val="00DB640D"/>
    <w:rsid w:val="00DB6446"/>
    <w:rsid w:val="00DB713A"/>
    <w:rsid w:val="00DB717D"/>
    <w:rsid w:val="00DC0AD0"/>
    <w:rsid w:val="00DC0FE2"/>
    <w:rsid w:val="00DC15F1"/>
    <w:rsid w:val="00DC4BD2"/>
    <w:rsid w:val="00DC4F2A"/>
    <w:rsid w:val="00DC5134"/>
    <w:rsid w:val="00DC6173"/>
    <w:rsid w:val="00DC7E6D"/>
    <w:rsid w:val="00DD0582"/>
    <w:rsid w:val="00DD0971"/>
    <w:rsid w:val="00DD0B03"/>
    <w:rsid w:val="00DD1BC4"/>
    <w:rsid w:val="00DD2767"/>
    <w:rsid w:val="00DD3C8C"/>
    <w:rsid w:val="00DD498F"/>
    <w:rsid w:val="00DD4BE0"/>
    <w:rsid w:val="00DD6186"/>
    <w:rsid w:val="00DD7061"/>
    <w:rsid w:val="00DE52EA"/>
    <w:rsid w:val="00DE5E8A"/>
    <w:rsid w:val="00DE689B"/>
    <w:rsid w:val="00DE6A3C"/>
    <w:rsid w:val="00DE6E6E"/>
    <w:rsid w:val="00DE7608"/>
    <w:rsid w:val="00DE7A00"/>
    <w:rsid w:val="00DF14D6"/>
    <w:rsid w:val="00DF1D91"/>
    <w:rsid w:val="00DF285E"/>
    <w:rsid w:val="00DF374D"/>
    <w:rsid w:val="00DF3C76"/>
    <w:rsid w:val="00DF3E14"/>
    <w:rsid w:val="00DF4BA3"/>
    <w:rsid w:val="00DF70C0"/>
    <w:rsid w:val="00DF7DD1"/>
    <w:rsid w:val="00E0070A"/>
    <w:rsid w:val="00E017E7"/>
    <w:rsid w:val="00E02EB7"/>
    <w:rsid w:val="00E04C93"/>
    <w:rsid w:val="00E05688"/>
    <w:rsid w:val="00E118C3"/>
    <w:rsid w:val="00E12733"/>
    <w:rsid w:val="00E12AE2"/>
    <w:rsid w:val="00E130AC"/>
    <w:rsid w:val="00E13EFE"/>
    <w:rsid w:val="00E14A8C"/>
    <w:rsid w:val="00E14A95"/>
    <w:rsid w:val="00E1541C"/>
    <w:rsid w:val="00E158AA"/>
    <w:rsid w:val="00E1694A"/>
    <w:rsid w:val="00E22423"/>
    <w:rsid w:val="00E22A62"/>
    <w:rsid w:val="00E232D3"/>
    <w:rsid w:val="00E241B0"/>
    <w:rsid w:val="00E257DD"/>
    <w:rsid w:val="00E25C20"/>
    <w:rsid w:val="00E26390"/>
    <w:rsid w:val="00E3021A"/>
    <w:rsid w:val="00E303F3"/>
    <w:rsid w:val="00E31000"/>
    <w:rsid w:val="00E31236"/>
    <w:rsid w:val="00E32FC8"/>
    <w:rsid w:val="00E3423F"/>
    <w:rsid w:val="00E35DA7"/>
    <w:rsid w:val="00E36823"/>
    <w:rsid w:val="00E373A3"/>
    <w:rsid w:val="00E37405"/>
    <w:rsid w:val="00E37C47"/>
    <w:rsid w:val="00E37CA9"/>
    <w:rsid w:val="00E41628"/>
    <w:rsid w:val="00E418A7"/>
    <w:rsid w:val="00E44C55"/>
    <w:rsid w:val="00E450E5"/>
    <w:rsid w:val="00E46853"/>
    <w:rsid w:val="00E4750C"/>
    <w:rsid w:val="00E5057D"/>
    <w:rsid w:val="00E50F2D"/>
    <w:rsid w:val="00E52B4C"/>
    <w:rsid w:val="00E52B7C"/>
    <w:rsid w:val="00E53EB2"/>
    <w:rsid w:val="00E54DFA"/>
    <w:rsid w:val="00E556A6"/>
    <w:rsid w:val="00E56C11"/>
    <w:rsid w:val="00E57D1C"/>
    <w:rsid w:val="00E6088C"/>
    <w:rsid w:val="00E65194"/>
    <w:rsid w:val="00E65FDC"/>
    <w:rsid w:val="00E6639D"/>
    <w:rsid w:val="00E67294"/>
    <w:rsid w:val="00E673DD"/>
    <w:rsid w:val="00E70570"/>
    <w:rsid w:val="00E7068F"/>
    <w:rsid w:val="00E71105"/>
    <w:rsid w:val="00E723A7"/>
    <w:rsid w:val="00E73626"/>
    <w:rsid w:val="00E738D1"/>
    <w:rsid w:val="00E74D0F"/>
    <w:rsid w:val="00E75447"/>
    <w:rsid w:val="00E776F6"/>
    <w:rsid w:val="00E81E02"/>
    <w:rsid w:val="00E827A4"/>
    <w:rsid w:val="00E83262"/>
    <w:rsid w:val="00E83773"/>
    <w:rsid w:val="00E846B7"/>
    <w:rsid w:val="00E84C7B"/>
    <w:rsid w:val="00E8660E"/>
    <w:rsid w:val="00E86DC5"/>
    <w:rsid w:val="00E8712F"/>
    <w:rsid w:val="00E87EAA"/>
    <w:rsid w:val="00E903AF"/>
    <w:rsid w:val="00E904E9"/>
    <w:rsid w:val="00E920B9"/>
    <w:rsid w:val="00E96341"/>
    <w:rsid w:val="00E97A17"/>
    <w:rsid w:val="00E97ACD"/>
    <w:rsid w:val="00EA1CEA"/>
    <w:rsid w:val="00EA2287"/>
    <w:rsid w:val="00EA3003"/>
    <w:rsid w:val="00EA429C"/>
    <w:rsid w:val="00EA464B"/>
    <w:rsid w:val="00EA47FB"/>
    <w:rsid w:val="00EA59B1"/>
    <w:rsid w:val="00EA78CE"/>
    <w:rsid w:val="00EA7D9D"/>
    <w:rsid w:val="00EB105B"/>
    <w:rsid w:val="00EB205D"/>
    <w:rsid w:val="00EB266E"/>
    <w:rsid w:val="00EB2F3F"/>
    <w:rsid w:val="00EB3468"/>
    <w:rsid w:val="00EB34F1"/>
    <w:rsid w:val="00EB35A7"/>
    <w:rsid w:val="00EB45A7"/>
    <w:rsid w:val="00EB4E8D"/>
    <w:rsid w:val="00EB521E"/>
    <w:rsid w:val="00EB7A6E"/>
    <w:rsid w:val="00EC2524"/>
    <w:rsid w:val="00EC4990"/>
    <w:rsid w:val="00EC4F65"/>
    <w:rsid w:val="00EC5BE0"/>
    <w:rsid w:val="00EC632F"/>
    <w:rsid w:val="00ED237F"/>
    <w:rsid w:val="00ED2FA3"/>
    <w:rsid w:val="00ED35CA"/>
    <w:rsid w:val="00ED404F"/>
    <w:rsid w:val="00ED51E9"/>
    <w:rsid w:val="00ED74ED"/>
    <w:rsid w:val="00EE134E"/>
    <w:rsid w:val="00EE1688"/>
    <w:rsid w:val="00EE217C"/>
    <w:rsid w:val="00EE28BA"/>
    <w:rsid w:val="00EE2D2E"/>
    <w:rsid w:val="00EE3CFC"/>
    <w:rsid w:val="00EE3D5C"/>
    <w:rsid w:val="00EE657C"/>
    <w:rsid w:val="00EF1FF3"/>
    <w:rsid w:val="00EF25D7"/>
    <w:rsid w:val="00EF26BB"/>
    <w:rsid w:val="00EF3D25"/>
    <w:rsid w:val="00EF4DD3"/>
    <w:rsid w:val="00EF5968"/>
    <w:rsid w:val="00EF6040"/>
    <w:rsid w:val="00EF6057"/>
    <w:rsid w:val="00EF6B46"/>
    <w:rsid w:val="00EF7231"/>
    <w:rsid w:val="00F001CE"/>
    <w:rsid w:val="00F00297"/>
    <w:rsid w:val="00F023CC"/>
    <w:rsid w:val="00F03F0B"/>
    <w:rsid w:val="00F04C31"/>
    <w:rsid w:val="00F05086"/>
    <w:rsid w:val="00F07968"/>
    <w:rsid w:val="00F104B9"/>
    <w:rsid w:val="00F10F32"/>
    <w:rsid w:val="00F1151A"/>
    <w:rsid w:val="00F11E11"/>
    <w:rsid w:val="00F12B87"/>
    <w:rsid w:val="00F1303C"/>
    <w:rsid w:val="00F15601"/>
    <w:rsid w:val="00F16635"/>
    <w:rsid w:val="00F17A05"/>
    <w:rsid w:val="00F201D3"/>
    <w:rsid w:val="00F202FB"/>
    <w:rsid w:val="00F20306"/>
    <w:rsid w:val="00F21C12"/>
    <w:rsid w:val="00F23BFE"/>
    <w:rsid w:val="00F26255"/>
    <w:rsid w:val="00F269DD"/>
    <w:rsid w:val="00F26CAA"/>
    <w:rsid w:val="00F30955"/>
    <w:rsid w:val="00F314D5"/>
    <w:rsid w:val="00F35D09"/>
    <w:rsid w:val="00F36968"/>
    <w:rsid w:val="00F37851"/>
    <w:rsid w:val="00F379A7"/>
    <w:rsid w:val="00F417A8"/>
    <w:rsid w:val="00F420BD"/>
    <w:rsid w:val="00F42493"/>
    <w:rsid w:val="00F4359B"/>
    <w:rsid w:val="00F44181"/>
    <w:rsid w:val="00F4476C"/>
    <w:rsid w:val="00F44B90"/>
    <w:rsid w:val="00F45D92"/>
    <w:rsid w:val="00F46635"/>
    <w:rsid w:val="00F4717C"/>
    <w:rsid w:val="00F50209"/>
    <w:rsid w:val="00F5154B"/>
    <w:rsid w:val="00F51AB9"/>
    <w:rsid w:val="00F52189"/>
    <w:rsid w:val="00F53E5C"/>
    <w:rsid w:val="00F53E89"/>
    <w:rsid w:val="00F55099"/>
    <w:rsid w:val="00F55AC4"/>
    <w:rsid w:val="00F5658D"/>
    <w:rsid w:val="00F57535"/>
    <w:rsid w:val="00F6060A"/>
    <w:rsid w:val="00F612CF"/>
    <w:rsid w:val="00F6311B"/>
    <w:rsid w:val="00F63335"/>
    <w:rsid w:val="00F63CCE"/>
    <w:rsid w:val="00F64E27"/>
    <w:rsid w:val="00F65D0F"/>
    <w:rsid w:val="00F660A4"/>
    <w:rsid w:val="00F67B57"/>
    <w:rsid w:val="00F7130C"/>
    <w:rsid w:val="00F73E54"/>
    <w:rsid w:val="00F74359"/>
    <w:rsid w:val="00F758BC"/>
    <w:rsid w:val="00F75CC9"/>
    <w:rsid w:val="00F76C9D"/>
    <w:rsid w:val="00F77B73"/>
    <w:rsid w:val="00F801A6"/>
    <w:rsid w:val="00F8480E"/>
    <w:rsid w:val="00F84992"/>
    <w:rsid w:val="00F84D1E"/>
    <w:rsid w:val="00F86440"/>
    <w:rsid w:val="00F86524"/>
    <w:rsid w:val="00F86B0E"/>
    <w:rsid w:val="00F86C68"/>
    <w:rsid w:val="00F905AF"/>
    <w:rsid w:val="00F93088"/>
    <w:rsid w:val="00F93C65"/>
    <w:rsid w:val="00F94023"/>
    <w:rsid w:val="00F94AB4"/>
    <w:rsid w:val="00F95625"/>
    <w:rsid w:val="00F95731"/>
    <w:rsid w:val="00F96364"/>
    <w:rsid w:val="00F965D6"/>
    <w:rsid w:val="00F969F4"/>
    <w:rsid w:val="00F96B70"/>
    <w:rsid w:val="00F97D10"/>
    <w:rsid w:val="00FA0E3D"/>
    <w:rsid w:val="00FA0FB9"/>
    <w:rsid w:val="00FA1FC6"/>
    <w:rsid w:val="00FA2B9E"/>
    <w:rsid w:val="00FA3546"/>
    <w:rsid w:val="00FA37A7"/>
    <w:rsid w:val="00FA4139"/>
    <w:rsid w:val="00FA4FFD"/>
    <w:rsid w:val="00FA5D65"/>
    <w:rsid w:val="00FA5E6F"/>
    <w:rsid w:val="00FA5F52"/>
    <w:rsid w:val="00FB1441"/>
    <w:rsid w:val="00FB15CB"/>
    <w:rsid w:val="00FB16AA"/>
    <w:rsid w:val="00FB2712"/>
    <w:rsid w:val="00FB2862"/>
    <w:rsid w:val="00FB2A76"/>
    <w:rsid w:val="00FB3348"/>
    <w:rsid w:val="00FB3D6E"/>
    <w:rsid w:val="00FB4230"/>
    <w:rsid w:val="00FB63BE"/>
    <w:rsid w:val="00FB6748"/>
    <w:rsid w:val="00FB769B"/>
    <w:rsid w:val="00FB7B34"/>
    <w:rsid w:val="00FC0352"/>
    <w:rsid w:val="00FC157D"/>
    <w:rsid w:val="00FC18F2"/>
    <w:rsid w:val="00FC1AB4"/>
    <w:rsid w:val="00FC2257"/>
    <w:rsid w:val="00FC260B"/>
    <w:rsid w:val="00FC4250"/>
    <w:rsid w:val="00FC449B"/>
    <w:rsid w:val="00FC5D07"/>
    <w:rsid w:val="00FC5F7F"/>
    <w:rsid w:val="00FC7F72"/>
    <w:rsid w:val="00FD0B98"/>
    <w:rsid w:val="00FD2249"/>
    <w:rsid w:val="00FD39F0"/>
    <w:rsid w:val="00FD7CFA"/>
    <w:rsid w:val="00FE2E6C"/>
    <w:rsid w:val="00FE2F8E"/>
    <w:rsid w:val="00FE311B"/>
    <w:rsid w:val="00FE3607"/>
    <w:rsid w:val="00FE4999"/>
    <w:rsid w:val="00FE5B72"/>
    <w:rsid w:val="00FE6FB6"/>
    <w:rsid w:val="00FE761B"/>
    <w:rsid w:val="00FF0522"/>
    <w:rsid w:val="00FF0EAC"/>
    <w:rsid w:val="00FF317B"/>
    <w:rsid w:val="00FF63FE"/>
    <w:rsid w:val="00FF66FB"/>
    <w:rsid w:val="00FF673F"/>
    <w:rsid w:val="00FF67A4"/>
    <w:rsid w:val="00FF67FD"/>
    <w:rsid w:val="00FF6A46"/>
    <w:rsid w:val="00FF72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370"/>
    <o:shapelayout v:ext="edit">
      <o:idmap v:ext="edit" data="2"/>
    </o:shapelayout>
  </w:shapeDefaults>
  <w:decimalSymbol w:val="."/>
  <w:listSeparator w:val=","/>
  <w14:docId w14:val="1DADC7F8"/>
  <w15:docId w15:val="{F7F1C022-A769-4335-AB66-2ED68C47B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500E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C7F7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7E0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7E0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A13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A13E7"/>
    <w:rPr>
      <w:sz w:val="18"/>
      <w:szCs w:val="18"/>
    </w:rPr>
  </w:style>
  <w:style w:type="paragraph" w:styleId="a7">
    <w:name w:val="Date"/>
    <w:basedOn w:val="a"/>
    <w:next w:val="a"/>
    <w:link w:val="a8"/>
    <w:uiPriority w:val="99"/>
    <w:semiHidden/>
    <w:unhideWhenUsed/>
    <w:rsid w:val="008C12EC"/>
    <w:pPr>
      <w:ind w:leftChars="2500" w:left="100"/>
    </w:pPr>
  </w:style>
  <w:style w:type="character" w:customStyle="1" w:styleId="a8">
    <w:name w:val="日期 字符"/>
    <w:basedOn w:val="a0"/>
    <w:link w:val="a7"/>
    <w:uiPriority w:val="99"/>
    <w:semiHidden/>
    <w:rsid w:val="008C12EC"/>
  </w:style>
  <w:style w:type="paragraph" w:styleId="a9">
    <w:name w:val="List Paragraph"/>
    <w:basedOn w:val="a"/>
    <w:uiPriority w:val="34"/>
    <w:qFormat/>
    <w:rsid w:val="001A01B6"/>
    <w:pPr>
      <w:ind w:firstLineChars="200" w:firstLine="420"/>
    </w:pPr>
  </w:style>
  <w:style w:type="table" w:styleId="aa">
    <w:name w:val="Table Grid"/>
    <w:basedOn w:val="a1"/>
    <w:uiPriority w:val="59"/>
    <w:rsid w:val="001C0B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uiPriority w:val="99"/>
    <w:semiHidden/>
    <w:unhideWhenUsed/>
    <w:rsid w:val="00B34C26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B34C26"/>
    <w:rPr>
      <w:sz w:val="18"/>
      <w:szCs w:val="18"/>
    </w:rPr>
  </w:style>
  <w:style w:type="character" w:customStyle="1" w:styleId="topicbody">
    <w:name w:val="topicbody"/>
    <w:basedOn w:val="a0"/>
    <w:rsid w:val="007D6FE7"/>
  </w:style>
  <w:style w:type="character" w:styleId="ad">
    <w:name w:val="Placeholder Text"/>
    <w:basedOn w:val="a0"/>
    <w:uiPriority w:val="99"/>
    <w:semiHidden/>
    <w:rsid w:val="00400A5F"/>
    <w:rPr>
      <w:color w:val="808080"/>
    </w:rPr>
  </w:style>
  <w:style w:type="paragraph" w:styleId="ae">
    <w:name w:val="Normal (Web)"/>
    <w:basedOn w:val="a"/>
    <w:uiPriority w:val="99"/>
    <w:semiHidden/>
    <w:unhideWhenUsed/>
    <w:rsid w:val="00B5558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f">
    <w:name w:val="Hyperlink"/>
    <w:basedOn w:val="a0"/>
    <w:uiPriority w:val="99"/>
    <w:semiHidden/>
    <w:unhideWhenUsed/>
    <w:rsid w:val="00F12B87"/>
    <w:rPr>
      <w:color w:val="0000FF"/>
      <w:u w:val="single"/>
    </w:rPr>
  </w:style>
  <w:style w:type="character" w:styleId="af0">
    <w:name w:val="FollowedHyperlink"/>
    <w:basedOn w:val="a0"/>
    <w:uiPriority w:val="99"/>
    <w:semiHidden/>
    <w:unhideWhenUsed/>
    <w:rsid w:val="00C42C4E"/>
    <w:rPr>
      <w:color w:val="800080" w:themeColor="followedHyperlink"/>
      <w:u w:val="single"/>
    </w:rPr>
  </w:style>
  <w:style w:type="paragraph" w:styleId="af1">
    <w:name w:val="Body Text Indent"/>
    <w:basedOn w:val="a"/>
    <w:link w:val="af2"/>
    <w:semiHidden/>
    <w:rsid w:val="006E425A"/>
    <w:pPr>
      <w:ind w:firstLineChars="200" w:firstLine="480"/>
    </w:pPr>
    <w:rPr>
      <w:rFonts w:ascii="宋体" w:eastAsia="宋体" w:hAnsi="宋体" w:cs="Times New Roman"/>
      <w:sz w:val="24"/>
      <w:szCs w:val="24"/>
    </w:rPr>
  </w:style>
  <w:style w:type="character" w:customStyle="1" w:styleId="af2">
    <w:name w:val="正文文本缩进 字符"/>
    <w:basedOn w:val="a0"/>
    <w:link w:val="af1"/>
    <w:semiHidden/>
    <w:rsid w:val="006E425A"/>
    <w:rPr>
      <w:rFonts w:ascii="宋体" w:eastAsia="宋体" w:hAnsi="宋体" w:cs="Times New Roman"/>
      <w:sz w:val="24"/>
      <w:szCs w:val="24"/>
    </w:rPr>
  </w:style>
  <w:style w:type="character" w:styleId="af3">
    <w:name w:val="page number"/>
    <w:basedOn w:val="a0"/>
    <w:semiHidden/>
    <w:rsid w:val="006E425A"/>
  </w:style>
  <w:style w:type="character" w:customStyle="1" w:styleId="keyword">
    <w:name w:val="keyword"/>
    <w:basedOn w:val="a0"/>
    <w:rsid w:val="000F003B"/>
  </w:style>
  <w:style w:type="character" w:customStyle="1" w:styleId="apple-converted-space">
    <w:name w:val="apple-converted-space"/>
    <w:basedOn w:val="a0"/>
    <w:rsid w:val="000F003B"/>
  </w:style>
  <w:style w:type="character" w:customStyle="1" w:styleId="10">
    <w:name w:val="标题 1 字符"/>
    <w:basedOn w:val="a0"/>
    <w:link w:val="1"/>
    <w:uiPriority w:val="9"/>
    <w:rsid w:val="00FC7F72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FC7F72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TOC2">
    <w:name w:val="toc 2"/>
    <w:basedOn w:val="a"/>
    <w:next w:val="a"/>
    <w:autoRedefine/>
    <w:uiPriority w:val="39"/>
    <w:unhideWhenUsed/>
    <w:qFormat/>
    <w:rsid w:val="00FC7F72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qFormat/>
    <w:rsid w:val="00FC7F72"/>
    <w:pPr>
      <w:widowControl/>
      <w:spacing w:after="100" w:line="276" w:lineRule="auto"/>
      <w:jc w:val="left"/>
    </w:pPr>
    <w:rPr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qFormat/>
    <w:rsid w:val="00FC7F72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af4">
    <w:name w:val="No Spacing"/>
    <w:link w:val="af5"/>
    <w:uiPriority w:val="1"/>
    <w:qFormat/>
    <w:rsid w:val="00FC7F72"/>
    <w:rPr>
      <w:kern w:val="0"/>
      <w:sz w:val="22"/>
    </w:rPr>
  </w:style>
  <w:style w:type="character" w:customStyle="1" w:styleId="af5">
    <w:name w:val="无间隔 字符"/>
    <w:basedOn w:val="a0"/>
    <w:link w:val="af4"/>
    <w:uiPriority w:val="1"/>
    <w:rsid w:val="00FC7F72"/>
    <w:rPr>
      <w:kern w:val="0"/>
      <w:sz w:val="22"/>
    </w:rPr>
  </w:style>
  <w:style w:type="table" w:customStyle="1" w:styleId="11">
    <w:name w:val="网格型1"/>
    <w:basedOn w:val="a1"/>
    <w:next w:val="aa"/>
    <w:uiPriority w:val="59"/>
    <w:rsid w:val="00060E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">
    <w:name w:val="无列表1"/>
    <w:next w:val="a2"/>
    <w:uiPriority w:val="99"/>
    <w:semiHidden/>
    <w:unhideWhenUsed/>
    <w:rsid w:val="00060E77"/>
  </w:style>
  <w:style w:type="table" w:customStyle="1" w:styleId="2">
    <w:name w:val="网格型2"/>
    <w:basedOn w:val="a1"/>
    <w:next w:val="aa"/>
    <w:uiPriority w:val="59"/>
    <w:rsid w:val="00060E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annotation reference"/>
    <w:basedOn w:val="a0"/>
    <w:uiPriority w:val="99"/>
    <w:semiHidden/>
    <w:unhideWhenUsed/>
    <w:rsid w:val="00AF6318"/>
    <w:rPr>
      <w:sz w:val="21"/>
      <w:szCs w:val="21"/>
    </w:rPr>
  </w:style>
  <w:style w:type="paragraph" w:styleId="af7">
    <w:name w:val="annotation text"/>
    <w:basedOn w:val="a"/>
    <w:link w:val="af8"/>
    <w:uiPriority w:val="99"/>
    <w:semiHidden/>
    <w:unhideWhenUsed/>
    <w:rsid w:val="00AF6318"/>
    <w:pPr>
      <w:jc w:val="left"/>
    </w:pPr>
  </w:style>
  <w:style w:type="character" w:customStyle="1" w:styleId="af8">
    <w:name w:val="批注文字 字符"/>
    <w:basedOn w:val="a0"/>
    <w:link w:val="af7"/>
    <w:uiPriority w:val="99"/>
    <w:semiHidden/>
    <w:rsid w:val="00AF6318"/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AF6318"/>
    <w:rPr>
      <w:b/>
      <w:bCs/>
    </w:rPr>
  </w:style>
  <w:style w:type="character" w:customStyle="1" w:styleId="afa">
    <w:name w:val="批注主题 字符"/>
    <w:basedOn w:val="af8"/>
    <w:link w:val="af9"/>
    <w:uiPriority w:val="99"/>
    <w:semiHidden/>
    <w:rsid w:val="00AF631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810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5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84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image" Target="media/image10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image" Target="media/image43.png"/><Relationship Id="rId68" Type="http://schemas.openxmlformats.org/officeDocument/2006/relationships/image" Target="media/image46.wmf"/><Relationship Id="rId84" Type="http://schemas.openxmlformats.org/officeDocument/2006/relationships/footer" Target="footer5.xml"/><Relationship Id="rId16" Type="http://schemas.openxmlformats.org/officeDocument/2006/relationships/image" Target="media/image7.png"/><Relationship Id="rId11" Type="http://schemas.openxmlformats.org/officeDocument/2006/relationships/image" Target="media/image4.png"/><Relationship Id="rId32" Type="http://schemas.openxmlformats.org/officeDocument/2006/relationships/image" Target="media/image18.wmf"/><Relationship Id="rId37" Type="http://schemas.openxmlformats.org/officeDocument/2006/relationships/image" Target="media/image21.jpeg"/><Relationship Id="rId53" Type="http://schemas.openxmlformats.org/officeDocument/2006/relationships/oleObject" Target="embeddings/oleObject3.bin"/><Relationship Id="rId58" Type="http://schemas.openxmlformats.org/officeDocument/2006/relationships/image" Target="media/image39.jpeg"/><Relationship Id="rId74" Type="http://schemas.openxmlformats.org/officeDocument/2006/relationships/oleObject" Target="embeddings/oleObject10.bin"/><Relationship Id="rId79" Type="http://schemas.openxmlformats.org/officeDocument/2006/relationships/image" Target="media/image51.jpeg"/><Relationship Id="rId5" Type="http://schemas.openxmlformats.org/officeDocument/2006/relationships/webSettings" Target="webSettings.xml"/><Relationship Id="rId19" Type="http://schemas.openxmlformats.org/officeDocument/2006/relationships/image" Target="media/image8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3.jpeg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43" Type="http://schemas.openxmlformats.org/officeDocument/2006/relationships/image" Target="media/image27.png"/><Relationship Id="rId48" Type="http://schemas.openxmlformats.org/officeDocument/2006/relationships/image" Target="media/image32.jpeg"/><Relationship Id="rId56" Type="http://schemas.openxmlformats.org/officeDocument/2006/relationships/image" Target="media/image38.wmf"/><Relationship Id="rId64" Type="http://schemas.openxmlformats.org/officeDocument/2006/relationships/image" Target="media/image44.wmf"/><Relationship Id="rId69" Type="http://schemas.openxmlformats.org/officeDocument/2006/relationships/oleObject" Target="embeddings/oleObject8.bin"/><Relationship Id="rId77" Type="http://schemas.openxmlformats.org/officeDocument/2006/relationships/image" Target="media/image49.jpeg"/><Relationship Id="rId8" Type="http://schemas.openxmlformats.org/officeDocument/2006/relationships/image" Target="media/image1.jpeg"/><Relationship Id="rId51" Type="http://schemas.openxmlformats.org/officeDocument/2006/relationships/image" Target="media/image35.png"/><Relationship Id="rId72" Type="http://schemas.openxmlformats.org/officeDocument/2006/relationships/chart" Target="charts/chart5.xml"/><Relationship Id="rId80" Type="http://schemas.openxmlformats.org/officeDocument/2006/relationships/image" Target="media/image52.png"/><Relationship Id="rId85" Type="http://schemas.openxmlformats.org/officeDocument/2006/relationships/image" Target="media/image56.jpe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chart" Target="charts/chart1.xml"/><Relationship Id="rId25" Type="http://schemas.openxmlformats.org/officeDocument/2006/relationships/footer" Target="footer3.xml"/><Relationship Id="rId33" Type="http://schemas.openxmlformats.org/officeDocument/2006/relationships/oleObject" Target="embeddings/oleObject2.bin"/><Relationship Id="rId38" Type="http://schemas.openxmlformats.org/officeDocument/2006/relationships/image" Target="media/image22.png"/><Relationship Id="rId46" Type="http://schemas.openxmlformats.org/officeDocument/2006/relationships/image" Target="media/image30.jpeg"/><Relationship Id="rId59" Type="http://schemas.openxmlformats.org/officeDocument/2006/relationships/image" Target="media/image40.jpeg"/><Relationship Id="rId67" Type="http://schemas.openxmlformats.org/officeDocument/2006/relationships/oleObject" Target="embeddings/oleObject7.bin"/><Relationship Id="rId20" Type="http://schemas.openxmlformats.org/officeDocument/2006/relationships/image" Target="media/image9.png"/><Relationship Id="rId41" Type="http://schemas.openxmlformats.org/officeDocument/2006/relationships/image" Target="media/image25.jpeg"/><Relationship Id="rId54" Type="http://schemas.openxmlformats.org/officeDocument/2006/relationships/image" Target="media/image37.wmf"/><Relationship Id="rId62" Type="http://schemas.openxmlformats.org/officeDocument/2006/relationships/image" Target="media/image42.jpeg"/><Relationship Id="rId70" Type="http://schemas.openxmlformats.org/officeDocument/2006/relationships/image" Target="media/image47.wmf"/><Relationship Id="rId75" Type="http://schemas.openxmlformats.org/officeDocument/2006/relationships/oleObject" Target="embeddings/oleObject11.bin"/><Relationship Id="rId83" Type="http://schemas.openxmlformats.org/officeDocument/2006/relationships/image" Target="media/image5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chart" Target="charts/chart3.xml"/><Relationship Id="rId28" Type="http://schemas.openxmlformats.org/officeDocument/2006/relationships/image" Target="media/image14.png"/><Relationship Id="rId36" Type="http://schemas.openxmlformats.org/officeDocument/2006/relationships/chart" Target="charts/chart4.xml"/><Relationship Id="rId49" Type="http://schemas.openxmlformats.org/officeDocument/2006/relationships/image" Target="media/image33.jpeg"/><Relationship Id="rId57" Type="http://schemas.openxmlformats.org/officeDocument/2006/relationships/oleObject" Target="embeddings/oleObject5.bin"/><Relationship Id="rId10" Type="http://schemas.openxmlformats.org/officeDocument/2006/relationships/image" Target="media/image3.png"/><Relationship Id="rId31" Type="http://schemas.openxmlformats.org/officeDocument/2006/relationships/image" Target="media/image17.png"/><Relationship Id="rId44" Type="http://schemas.openxmlformats.org/officeDocument/2006/relationships/image" Target="media/image28.jpeg"/><Relationship Id="rId52" Type="http://schemas.openxmlformats.org/officeDocument/2006/relationships/image" Target="media/image36.wmf"/><Relationship Id="rId60" Type="http://schemas.openxmlformats.org/officeDocument/2006/relationships/image" Target="media/image41.jpeg"/><Relationship Id="rId65" Type="http://schemas.openxmlformats.org/officeDocument/2006/relationships/oleObject" Target="embeddings/oleObject6.bin"/><Relationship Id="rId73" Type="http://schemas.openxmlformats.org/officeDocument/2006/relationships/image" Target="media/image48.wmf"/><Relationship Id="rId78" Type="http://schemas.openxmlformats.org/officeDocument/2006/relationships/image" Target="media/image50.jpeg"/><Relationship Id="rId81" Type="http://schemas.openxmlformats.org/officeDocument/2006/relationships/image" Target="media/image53.png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5.png"/><Relationship Id="rId18" Type="http://schemas.openxmlformats.org/officeDocument/2006/relationships/chart" Target="charts/chart2.xml"/><Relationship Id="rId39" Type="http://schemas.openxmlformats.org/officeDocument/2006/relationships/image" Target="media/image23.png"/><Relationship Id="rId34" Type="http://schemas.openxmlformats.org/officeDocument/2006/relationships/image" Target="media/image19.png"/><Relationship Id="rId50" Type="http://schemas.openxmlformats.org/officeDocument/2006/relationships/image" Target="media/image34.jpeg"/><Relationship Id="rId55" Type="http://schemas.openxmlformats.org/officeDocument/2006/relationships/oleObject" Target="embeddings/oleObject4.bin"/><Relationship Id="rId76" Type="http://schemas.openxmlformats.org/officeDocument/2006/relationships/oleObject" Target="embeddings/oleObject12.bin"/><Relationship Id="rId7" Type="http://schemas.openxmlformats.org/officeDocument/2006/relationships/endnotes" Target="endnotes.xml"/><Relationship Id="rId71" Type="http://schemas.openxmlformats.org/officeDocument/2006/relationships/oleObject" Target="embeddings/oleObject9.bin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footer" Target="footer2.xml"/><Relationship Id="rId40" Type="http://schemas.openxmlformats.org/officeDocument/2006/relationships/image" Target="media/image24.jpeg"/><Relationship Id="rId45" Type="http://schemas.openxmlformats.org/officeDocument/2006/relationships/image" Target="media/image29.jpeg"/><Relationship Id="rId66" Type="http://schemas.openxmlformats.org/officeDocument/2006/relationships/image" Target="media/image45.wmf"/><Relationship Id="rId87" Type="http://schemas.openxmlformats.org/officeDocument/2006/relationships/theme" Target="theme/theme1.xml"/><Relationship Id="rId61" Type="http://schemas.openxmlformats.org/officeDocument/2006/relationships/footer" Target="footer4.xml"/><Relationship Id="rId82" Type="http://schemas.openxmlformats.org/officeDocument/2006/relationships/image" Target="media/image54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xChangx\OneDrive\&#25991;&#26723;\WeChat%20Files\wxid_4z38x19sjsv222\FileStorage\File\2023-05\&#30005;&#36335;&#23454;&#39564;&#25968;&#25454;&#22788;&#29702;(1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xChangx\OneDrive\&#25991;&#26723;\WeChat%20Files\wxid_4z38x19sjsv222\FileStorage\File\2023-05\&#30005;&#36335;&#23454;&#39564;&#25968;&#25454;&#22788;&#29702;(1)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xChangx\OneDrive\&#25991;&#26723;\WeChat%20Files\wxid_4z38x19sjsv222\FileStorage\File\2023-05\&#30005;&#36335;&#23454;&#39564;&#25968;&#25454;&#22788;&#29702;(1)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xChangx\OneDrive\&#25991;&#26723;\WeChat%20Files\wxid_4z38x19sjsv222\FileStorage\File\2023-05\&#30005;&#36335;&#23454;&#39564;&#25968;&#25454;&#22788;&#29702;(1)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xChangx\OneDrive\&#25991;&#26723;\WeChat%20Files\wxid_4z38x19sjsv222\FileStorage\File\2023-05\&#30005;&#36335;&#23454;&#39564;&#25968;&#25454;&#22788;&#29702;(1)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J$3</c:f>
              <c:strCache>
                <c:ptCount val="1"/>
                <c:pt idx="0">
                  <c:v>非线性电阻的伏安特性曲线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K$5:$U$5</c:f>
              <c:numCache>
                <c:formatCode>General</c:formatCode>
                <c:ptCount val="11"/>
                <c:pt idx="0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.1</c:v>
                </c:pt>
                <c:pt idx="6">
                  <c:v>0.3</c:v>
                </c:pt>
                <c:pt idx="7">
                  <c:v>1.1000000000000001</c:v>
                </c:pt>
                <c:pt idx="8">
                  <c:v>3.5</c:v>
                </c:pt>
                <c:pt idx="9">
                  <c:v>11.9</c:v>
                </c:pt>
                <c:pt idx="10">
                  <c:v>16.399999999999999</c:v>
                </c:pt>
              </c:numCache>
            </c:numRef>
          </c:xVal>
          <c:yVal>
            <c:numRef>
              <c:f>Sheet1!$K$4:$U$4</c:f>
              <c:numCache>
                <c:formatCode>General</c:formatCode>
                <c:ptCount val="11"/>
                <c:pt idx="0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55000000000000004</c:v>
                </c:pt>
                <c:pt idx="7">
                  <c:v>0.6</c:v>
                </c:pt>
                <c:pt idx="8">
                  <c:v>0.65</c:v>
                </c:pt>
                <c:pt idx="9">
                  <c:v>0.7</c:v>
                </c:pt>
                <c:pt idx="10">
                  <c:v>0.7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C69-461A-AE09-61CEF2161D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504079"/>
        <c:axId val="279505327"/>
      </c:scatterChart>
      <c:valAx>
        <c:axId val="27950407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I(m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79505327"/>
        <c:crosses val="autoZero"/>
        <c:crossBetween val="midCat"/>
      </c:valAx>
      <c:valAx>
        <c:axId val="27950532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(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7950407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3</c:f>
              <c:strCache>
                <c:ptCount val="1"/>
                <c:pt idx="0">
                  <c:v>线性电阻伏安特性曲线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Sheet1!$C$5:$H$5</c:f>
              <c:numCache>
                <c:formatCode>General</c:formatCode>
                <c:ptCount val="6"/>
                <c:pt idx="0">
                  <c:v>0</c:v>
                </c:pt>
                <c:pt idx="1">
                  <c:v>10.3</c:v>
                </c:pt>
                <c:pt idx="2">
                  <c:v>20.100000000000001</c:v>
                </c:pt>
                <c:pt idx="3">
                  <c:v>29.8</c:v>
                </c:pt>
                <c:pt idx="4">
                  <c:v>39.5</c:v>
                </c:pt>
                <c:pt idx="5">
                  <c:v>49.3</c:v>
                </c:pt>
              </c:numCache>
            </c:numRef>
          </c:xVal>
          <c:yVal>
            <c:numRef>
              <c:f>Sheet1!$C$4:$H$4</c:f>
              <c:numCache>
                <c:formatCode>General</c:formatCode>
                <c:ptCount val="6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2BD-4A95-8F4D-72F74867CC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8952639"/>
        <c:axId val="448941823"/>
      </c:scatterChart>
      <c:valAx>
        <c:axId val="44895263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(m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48941823"/>
        <c:crosses val="autoZero"/>
        <c:crossBetween val="midCat"/>
      </c:valAx>
      <c:valAx>
        <c:axId val="4489418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(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4895263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理想电压源、实际电压源伏安特性曲线</a:t>
            </a:r>
            <a:endParaRPr lang="en-US" altLang="zh-CN"/>
          </a:p>
        </c:rich>
      </c:tx>
      <c:layout>
        <c:manualLayout>
          <c:xMode val="edge"/>
          <c:yMode val="edge"/>
          <c:x val="0.12681692614415821"/>
          <c:y val="3.068268984914344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21493687842272041"/>
          <c:y val="0.13686205246443642"/>
          <c:w val="0.59475575917556411"/>
          <c:h val="0.6315211206334014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26</c:f>
              <c:strCache>
                <c:ptCount val="1"/>
                <c:pt idx="0">
                  <c:v>理想电压源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25:$H$25</c:f>
              <c:numCache>
                <c:formatCode>General</c:formatCode>
                <c:ptCount val="5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</c:numCache>
            </c:numRef>
          </c:xVal>
          <c:yVal>
            <c:numRef>
              <c:f>Sheet1!$D$26:$H$26</c:f>
              <c:numCache>
                <c:formatCode>General</c:formatCode>
                <c:ptCount val="5"/>
                <c:pt idx="0">
                  <c:v>10</c:v>
                </c:pt>
                <c:pt idx="1">
                  <c:v>9.9700000000000006</c:v>
                </c:pt>
                <c:pt idx="2">
                  <c:v>9.9700000000000006</c:v>
                </c:pt>
                <c:pt idx="3">
                  <c:v>9.9700000000000006</c:v>
                </c:pt>
                <c:pt idx="4">
                  <c:v>9.97000000000000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D07-42A8-BB87-963BE3EFFB4E}"/>
            </c:ext>
          </c:extLst>
        </c:ser>
        <c:ser>
          <c:idx val="1"/>
          <c:order val="1"/>
          <c:tx>
            <c:strRef>
              <c:f>Sheet1!$B$27</c:f>
              <c:strCache>
                <c:ptCount val="1"/>
                <c:pt idx="0">
                  <c:v>实际电压源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25:$H$25</c:f>
              <c:numCache>
                <c:formatCode>General</c:formatCode>
                <c:ptCount val="5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</c:numCache>
            </c:numRef>
          </c:xVal>
          <c:yVal>
            <c:numRef>
              <c:f>Sheet1!$D$27:$H$27</c:f>
              <c:numCache>
                <c:formatCode>General</c:formatCode>
                <c:ptCount val="5"/>
                <c:pt idx="0">
                  <c:v>10</c:v>
                </c:pt>
                <c:pt idx="1">
                  <c:v>9.15</c:v>
                </c:pt>
                <c:pt idx="2">
                  <c:v>8.34</c:v>
                </c:pt>
                <c:pt idx="3">
                  <c:v>7.53</c:v>
                </c:pt>
                <c:pt idx="4">
                  <c:v>6.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D07-42A8-BB87-963BE3EFFB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009711"/>
        <c:axId val="147008463"/>
      </c:scatterChart>
      <c:valAx>
        <c:axId val="147009711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I(m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7008463"/>
        <c:crosses val="autoZero"/>
        <c:crossBetween val="midCat"/>
      </c:valAx>
      <c:valAx>
        <c:axId val="1470084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(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7009711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0543245175125093"/>
          <c:y val="0.83638613129159955"/>
          <c:w val="0.2115796997855611"/>
          <c:h val="0.1535922042893809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400"/>
              <a:t>含源线性单口网络、戴维南等效、诺顿等效三条外特性曲线</a:t>
            </a:r>
            <a:endParaRPr lang="en-US" altLang="zh-CN" sz="1400"/>
          </a:p>
        </c:rich>
      </c:tx>
      <c:layout>
        <c:manualLayout>
          <c:xMode val="edge"/>
          <c:yMode val="edge"/>
          <c:x val="9.2376435521576206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22449781530158897"/>
          <c:y val="0.15020182306271546"/>
          <c:w val="0.66146464353158163"/>
          <c:h val="0.5827749736411154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J$26</c:f>
              <c:strCache>
                <c:ptCount val="1"/>
                <c:pt idx="0">
                  <c:v> 含源线性单口网络 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M$27:$Q$27</c:f>
              <c:numCache>
                <c:formatCode>General</c:formatCode>
                <c:ptCount val="5"/>
                <c:pt idx="0">
                  <c:v>1.69</c:v>
                </c:pt>
                <c:pt idx="1">
                  <c:v>1.1599999999999999</c:v>
                </c:pt>
                <c:pt idx="2">
                  <c:v>0.88</c:v>
                </c:pt>
                <c:pt idx="3">
                  <c:v>0.71</c:v>
                </c:pt>
                <c:pt idx="4">
                  <c:v>0.59599999999999997</c:v>
                </c:pt>
              </c:numCache>
            </c:numRef>
          </c:xVal>
          <c:yVal>
            <c:numRef>
              <c:f>Sheet1!$M$26:$Q$26</c:f>
              <c:numCache>
                <c:formatCode>General</c:formatCode>
                <c:ptCount val="5"/>
                <c:pt idx="0">
                  <c:v>1.69</c:v>
                </c:pt>
                <c:pt idx="1">
                  <c:v>2.3199999999999998</c:v>
                </c:pt>
                <c:pt idx="2">
                  <c:v>2.64</c:v>
                </c:pt>
                <c:pt idx="3">
                  <c:v>2.84</c:v>
                </c:pt>
                <c:pt idx="4">
                  <c:v>2.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A72-4A30-BFC5-867419D33EDA}"/>
            </c:ext>
          </c:extLst>
        </c:ser>
        <c:ser>
          <c:idx val="1"/>
          <c:order val="1"/>
          <c:tx>
            <c:strRef>
              <c:f>Sheet1!$J$28</c:f>
              <c:strCache>
                <c:ptCount val="1"/>
                <c:pt idx="0">
                  <c:v>戴维南等效电路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M$29:$Q$29</c:f>
              <c:numCache>
                <c:formatCode>General</c:formatCode>
                <c:ptCount val="5"/>
                <c:pt idx="0">
                  <c:v>1.67</c:v>
                </c:pt>
                <c:pt idx="1">
                  <c:v>1.1499999999999999</c:v>
                </c:pt>
                <c:pt idx="2">
                  <c:v>0.87666666666666659</c:v>
                </c:pt>
                <c:pt idx="3">
                  <c:v>0.70750000000000002</c:v>
                </c:pt>
                <c:pt idx="4">
                  <c:v>0.59400000000000008</c:v>
                </c:pt>
              </c:numCache>
            </c:numRef>
          </c:xVal>
          <c:yVal>
            <c:numRef>
              <c:f>Sheet1!$M$28:$Q$28</c:f>
              <c:numCache>
                <c:formatCode>General</c:formatCode>
                <c:ptCount val="5"/>
                <c:pt idx="0">
                  <c:v>1.67</c:v>
                </c:pt>
                <c:pt idx="1">
                  <c:v>2.2999999999999998</c:v>
                </c:pt>
                <c:pt idx="2">
                  <c:v>2.63</c:v>
                </c:pt>
                <c:pt idx="3">
                  <c:v>2.83</c:v>
                </c:pt>
                <c:pt idx="4">
                  <c:v>2.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A72-4A30-BFC5-867419D33EDA}"/>
            </c:ext>
          </c:extLst>
        </c:ser>
        <c:ser>
          <c:idx val="2"/>
          <c:order val="2"/>
          <c:tx>
            <c:strRef>
              <c:f>Sheet1!$J$30</c:f>
              <c:strCache>
                <c:ptCount val="1"/>
                <c:pt idx="0">
                  <c:v>诺顿等效电路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M$31:$Q$31</c:f>
              <c:numCache>
                <c:formatCode>General</c:formatCode>
                <c:ptCount val="5"/>
                <c:pt idx="0">
                  <c:v>1.7</c:v>
                </c:pt>
                <c:pt idx="1">
                  <c:v>1.17</c:v>
                </c:pt>
                <c:pt idx="2">
                  <c:v>0.89333333333333342</c:v>
                </c:pt>
                <c:pt idx="3">
                  <c:v>0.72250000000000003</c:v>
                </c:pt>
                <c:pt idx="4">
                  <c:v>0.60399999999999998</c:v>
                </c:pt>
              </c:numCache>
            </c:numRef>
          </c:xVal>
          <c:yVal>
            <c:numRef>
              <c:f>Sheet1!$M$30:$Q$30</c:f>
              <c:numCache>
                <c:formatCode>General</c:formatCode>
                <c:ptCount val="5"/>
                <c:pt idx="0">
                  <c:v>1.7</c:v>
                </c:pt>
                <c:pt idx="1">
                  <c:v>2.34</c:v>
                </c:pt>
                <c:pt idx="2">
                  <c:v>2.68</c:v>
                </c:pt>
                <c:pt idx="3">
                  <c:v>2.89</c:v>
                </c:pt>
                <c:pt idx="4">
                  <c:v>3.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A72-4A30-BFC5-867419D33E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6198271"/>
        <c:axId val="286196191"/>
      </c:scatterChart>
      <c:valAx>
        <c:axId val="286198271"/>
        <c:scaling>
          <c:orientation val="minMax"/>
          <c:min val="0.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000" b="0" i="0" u="none" strike="noStrike" baseline="0">
                    <a:effectLst/>
                  </a:rPr>
                  <a:t>I(mA)</a:t>
                </a:r>
                <a:r>
                  <a:rPr lang="en-US" altLang="zh-CN" sz="1000" b="0" i="0" u="none" strike="noStrike" baseline="0"/>
                  <a:t> 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86196191"/>
        <c:crosses val="autoZero"/>
        <c:crossBetween val="midCat"/>
      </c:valAx>
      <c:valAx>
        <c:axId val="286196191"/>
        <c:scaling>
          <c:orientation val="minMax"/>
          <c:min val="1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000" b="0" i="0" u="none" strike="noStrike" baseline="0">
                    <a:effectLst/>
                  </a:rPr>
                  <a:t>V(V)</a:t>
                </a:r>
                <a:r>
                  <a:rPr lang="en-US" altLang="zh-CN" sz="1000" b="0" i="0" u="none" strike="noStrike" baseline="0"/>
                  <a:t> </a:t>
                </a:r>
                <a:endParaRPr lang="en-US" altLang="zh-CN"/>
              </a:p>
            </c:rich>
          </c:tx>
          <c:layout>
            <c:manualLayout>
              <c:xMode val="edge"/>
              <c:yMode val="edge"/>
              <c:x val="9.8376067177946391E-2"/>
              <c:y val="0.4104409598372852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86198271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0097930382916875"/>
          <c:y val="0.80101397581712541"/>
          <c:w val="0.29068404190010577"/>
          <c:h val="0.1625442118880439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</a:t>
            </a:r>
            <a:r>
              <a:rPr lang="zh-CN" altLang="en-US"/>
              <a:t>、</a:t>
            </a:r>
            <a:r>
              <a:rPr lang="en-US" altLang="zh-CN"/>
              <a:t>L</a:t>
            </a:r>
            <a:r>
              <a:rPr lang="zh-CN" altLang="en-US"/>
              <a:t>、</a:t>
            </a:r>
            <a:r>
              <a:rPr lang="en-US" altLang="zh-CN"/>
              <a:t>C</a:t>
            </a:r>
            <a:r>
              <a:rPr lang="zh-CN" altLang="en-US"/>
              <a:t>单个元件阻抗频率特性曲线</a:t>
            </a:r>
          </a:p>
        </c:rich>
      </c:tx>
      <c:layout>
        <c:manualLayout>
          <c:xMode val="edge"/>
          <c:yMode val="edge"/>
          <c:x val="0.11666363801562783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K$47</c:f>
              <c:strCache>
                <c:ptCount val="1"/>
                <c:pt idx="0">
                  <c:v>R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M$45:$Q$45</c:f>
              <c:numCache>
                <c:formatCode>General</c:formatCode>
                <c:ptCount val="5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</c:numCache>
            </c:numRef>
          </c:xVal>
          <c:yVal>
            <c:numRef>
              <c:f>Sheet1!$M$49:$Q$49</c:f>
              <c:numCache>
                <c:formatCode>General</c:formatCode>
                <c:ptCount val="5"/>
                <c:pt idx="0">
                  <c:v>2.0491803278688523</c:v>
                </c:pt>
                <c:pt idx="1">
                  <c:v>2.0491803278688523</c:v>
                </c:pt>
                <c:pt idx="2">
                  <c:v>2.0491803278688523</c:v>
                </c:pt>
                <c:pt idx="3">
                  <c:v>2.0491803278688523</c:v>
                </c:pt>
                <c:pt idx="4">
                  <c:v>2.04918032786885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F5A-4422-BEBA-38E134FFD47C}"/>
            </c:ext>
          </c:extLst>
        </c:ser>
        <c:ser>
          <c:idx val="1"/>
          <c:order val="1"/>
          <c:tx>
            <c:strRef>
              <c:f>Sheet1!$K$50</c:f>
              <c:strCache>
                <c:ptCount val="1"/>
                <c:pt idx="0">
                  <c:v>L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M$45:$Q$45</c:f>
              <c:numCache>
                <c:formatCode>General</c:formatCode>
                <c:ptCount val="5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</c:numCache>
            </c:numRef>
          </c:xVal>
          <c:yVal>
            <c:numRef>
              <c:f>Sheet1!$M$52:$Q$52</c:f>
              <c:numCache>
                <c:formatCode>General</c:formatCode>
                <c:ptCount val="5"/>
                <c:pt idx="0">
                  <c:v>0.16393442622950821</c:v>
                </c:pt>
                <c:pt idx="1">
                  <c:v>0.3327787021630616</c:v>
                </c:pt>
                <c:pt idx="2">
                  <c:v>0.4587155963302752</c:v>
                </c:pt>
                <c:pt idx="3">
                  <c:v>0.61919504643962853</c:v>
                </c:pt>
                <c:pt idx="4">
                  <c:v>0.757575757575757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F5A-4422-BEBA-38E134FFD47C}"/>
            </c:ext>
          </c:extLst>
        </c:ser>
        <c:ser>
          <c:idx val="2"/>
          <c:order val="2"/>
          <c:tx>
            <c:strRef>
              <c:f>Sheet1!$K$53</c:f>
              <c:strCache>
                <c:ptCount val="1"/>
                <c:pt idx="0">
                  <c:v>C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M$45:$Q$45</c:f>
              <c:numCache>
                <c:formatCode>General</c:formatCode>
                <c:ptCount val="5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</c:numCache>
            </c:numRef>
          </c:xVal>
          <c:yVal>
            <c:numRef>
              <c:f>Sheet1!$M$55:$Q$55</c:f>
              <c:numCache>
                <c:formatCode>General</c:formatCode>
                <c:ptCount val="5"/>
                <c:pt idx="0">
                  <c:v>0.15267175572519084</c:v>
                </c:pt>
                <c:pt idx="1">
                  <c:v>5.830903790087464E-2</c:v>
                </c:pt>
                <c:pt idx="2">
                  <c:v>5.6022408963585429E-2</c:v>
                </c:pt>
                <c:pt idx="3">
                  <c:v>3.6101083032490974E-2</c:v>
                </c:pt>
                <c:pt idx="4">
                  <c:v>3.08641975308641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6F5A-4422-BEBA-38E134FFD4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0924319"/>
        <c:axId val="430923487"/>
      </c:scatterChart>
      <c:valAx>
        <c:axId val="43092431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f(kHz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30923487"/>
        <c:crosses val="autoZero"/>
        <c:crossBetween val="midCat"/>
      </c:valAx>
      <c:valAx>
        <c:axId val="43092348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Z(</a:t>
                </a:r>
                <a:r>
                  <a:rPr lang="el-GR" altLang="zh-CN"/>
                  <a:t>Ω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30924319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CB3950-6481-4F53-84E5-8A69B3AEF9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9</TotalTime>
  <Pages>26</Pages>
  <Words>1004</Words>
  <Characters>5723</Characters>
  <Application>Microsoft Office Word</Application>
  <DocSecurity>0</DocSecurity>
  <Lines>47</Lines>
  <Paragraphs>13</Paragraphs>
  <ScaleCrop>false</ScaleCrop>
  <Company>番茄花园</Company>
  <LinksUpToDate>false</LinksUpToDate>
  <CharactersWithSpaces>6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分析基础</dc:title>
  <dc:subject>实验报告</dc:subject>
  <dc:creator>信息与科学技术学院电路实验室</dc:creator>
  <cp:lastModifiedBy>1021 Chang</cp:lastModifiedBy>
  <cp:revision>280</cp:revision>
  <cp:lastPrinted>2023-05-15T15:32:00Z</cp:lastPrinted>
  <dcterms:created xsi:type="dcterms:W3CDTF">2013-09-21T12:07:00Z</dcterms:created>
  <dcterms:modified xsi:type="dcterms:W3CDTF">2023-05-16T13:20:00Z</dcterms:modified>
</cp:coreProperties>
</file>